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8A87DE" w14:textId="77777777" w:rsidR="005E6070" w:rsidRPr="00734A6F" w:rsidRDefault="005E6070" w:rsidP="005E6070">
      <w:pPr>
        <w:tabs>
          <w:tab w:val="center" w:pos="1140"/>
          <w:tab w:val="center" w:pos="4389"/>
          <w:tab w:val="center" w:pos="6213"/>
        </w:tabs>
        <w:jc w:val="center"/>
        <w:rPr>
          <w:b/>
          <w:sz w:val="22"/>
          <w:szCs w:val="22"/>
          <w:lang w:val="fr-FR"/>
        </w:rPr>
      </w:pPr>
      <w:r w:rsidRPr="00234BCD">
        <w:rPr>
          <w:b/>
          <w:sz w:val="22"/>
          <w:szCs w:val="22"/>
          <w:lang w:val="nl-NL"/>
        </w:rPr>
        <w:t xml:space="preserve">MA TRẬN ĐỀ </w:t>
      </w:r>
      <w:r w:rsidRPr="00234BCD">
        <w:rPr>
          <w:b/>
          <w:sz w:val="22"/>
          <w:szCs w:val="22"/>
        </w:rPr>
        <w:t xml:space="preserve">KIỂM TRA </w:t>
      </w:r>
      <w:r w:rsidRPr="00734A6F">
        <w:rPr>
          <w:b/>
          <w:sz w:val="22"/>
          <w:szCs w:val="22"/>
          <w:lang w:val="fr-FR"/>
        </w:rPr>
        <w:t xml:space="preserve">CUỐI HKI </w:t>
      </w:r>
    </w:p>
    <w:p w14:paraId="098B06CD" w14:textId="5E83E6D6" w:rsidR="005E6070" w:rsidRPr="00234BCD" w:rsidRDefault="005E6070" w:rsidP="005E6070">
      <w:pPr>
        <w:tabs>
          <w:tab w:val="center" w:pos="1140"/>
          <w:tab w:val="center" w:pos="4389"/>
          <w:tab w:val="center" w:pos="6213"/>
        </w:tabs>
        <w:jc w:val="center"/>
        <w:rPr>
          <w:b/>
          <w:sz w:val="22"/>
          <w:szCs w:val="22"/>
          <w:lang w:val="nl-NL"/>
        </w:rPr>
      </w:pPr>
      <w:r w:rsidRPr="00234BCD">
        <w:rPr>
          <w:b/>
          <w:sz w:val="22"/>
          <w:szCs w:val="22"/>
          <w:lang w:val="nl-NL"/>
        </w:rPr>
        <w:t>MÔN TOÁN KHỐI 10 – NĂM HỌC : 202</w:t>
      </w:r>
      <w:r w:rsidR="00C22628">
        <w:rPr>
          <w:b/>
          <w:sz w:val="22"/>
          <w:szCs w:val="22"/>
          <w:lang w:val="nl-NL"/>
        </w:rPr>
        <w:t>3</w:t>
      </w:r>
      <w:r w:rsidRPr="00234BCD">
        <w:rPr>
          <w:b/>
          <w:sz w:val="22"/>
          <w:szCs w:val="22"/>
          <w:lang w:val="nl-NL"/>
        </w:rPr>
        <w:t xml:space="preserve"> - 202</w:t>
      </w:r>
      <w:r w:rsidR="00C22628">
        <w:rPr>
          <w:b/>
          <w:sz w:val="22"/>
          <w:szCs w:val="22"/>
          <w:lang w:val="nl-NL"/>
        </w:rPr>
        <w:t>4</w:t>
      </w:r>
    </w:p>
    <w:tbl>
      <w:tblPr>
        <w:tblW w:w="14932" w:type="dxa"/>
        <w:tblLayout w:type="fixed"/>
        <w:tblLook w:val="04A0" w:firstRow="1" w:lastRow="0" w:firstColumn="1" w:lastColumn="0" w:noHBand="0" w:noVBand="1"/>
      </w:tblPr>
      <w:tblGrid>
        <w:gridCol w:w="863"/>
        <w:gridCol w:w="2037"/>
        <w:gridCol w:w="3492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  <w:gridCol w:w="1220"/>
      </w:tblGrid>
      <w:tr w:rsidR="005E6070" w:rsidRPr="00234BCD" w14:paraId="5902B7A4" w14:textId="77777777" w:rsidTr="0093019F">
        <w:trPr>
          <w:trHeight w:val="826"/>
        </w:trPr>
        <w:tc>
          <w:tcPr>
            <w:tcW w:w="8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08DF6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stt</w:t>
            </w:r>
          </w:p>
        </w:tc>
        <w:tc>
          <w:tcPr>
            <w:tcW w:w="2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2E5A5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NỘI DUNG KIẾN THỨC</w:t>
            </w:r>
          </w:p>
        </w:tc>
        <w:tc>
          <w:tcPr>
            <w:tcW w:w="34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0A529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ĐƠN VỊ KIẾN THỨC</w:t>
            </w:r>
          </w:p>
        </w:tc>
        <w:tc>
          <w:tcPr>
            <w:tcW w:w="5856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CF4E8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CÂU HỎI THEO MỨC ĐỘ NHẬN THỨC</w:t>
            </w:r>
          </w:p>
        </w:tc>
        <w:tc>
          <w:tcPr>
            <w:tcW w:w="7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C280B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ổng số câu</w:t>
            </w:r>
          </w:p>
        </w:tc>
        <w:tc>
          <w:tcPr>
            <w:tcW w:w="7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91DF1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ổng thời gian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E6844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</w:p>
        </w:tc>
      </w:tr>
      <w:tr w:rsidR="005E6070" w:rsidRPr="00234BCD" w14:paraId="3C59C677" w14:textId="77777777" w:rsidTr="0093019F">
        <w:trPr>
          <w:trHeight w:val="552"/>
        </w:trPr>
        <w:tc>
          <w:tcPr>
            <w:tcW w:w="8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4BFE98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2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2FC42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3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447786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A19C9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NHẬN BIÊT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C0026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HÔNG HIỂU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E7A43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VẬN DỤNG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5289E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VẬN DỤNG CAO</w:t>
            </w:r>
          </w:p>
        </w:tc>
        <w:tc>
          <w:tcPr>
            <w:tcW w:w="7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40BCB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52EC8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085CC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Ỉ LỆ %</w:t>
            </w:r>
          </w:p>
        </w:tc>
      </w:tr>
      <w:tr w:rsidR="005E6070" w:rsidRPr="00234BCD" w14:paraId="7C22FF68" w14:textId="77777777" w:rsidTr="0093019F">
        <w:trPr>
          <w:trHeight w:val="485"/>
        </w:trPr>
        <w:tc>
          <w:tcPr>
            <w:tcW w:w="8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F9786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2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4D6C7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3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2B08E19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82DF3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Ch TL</w:t>
            </w:r>
          </w:p>
          <w:p w14:paraId="2E178717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63F97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hời gian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E27393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Ch TL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8A192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hời gian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B4FB5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Ch TL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D9B49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hời gian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B12C5" w14:textId="77777777" w:rsidR="005E6070" w:rsidRPr="00234BCD" w:rsidRDefault="005E6070" w:rsidP="0093019F">
            <w:pPr>
              <w:ind w:right="-113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Ch TL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5BBB7A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Thời gian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3FBBB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Ch TL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4D088E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DFE55" w14:textId="77777777" w:rsidR="005E6070" w:rsidRPr="00234BCD" w:rsidRDefault="005E6070" w:rsidP="0093019F">
            <w:pPr>
              <w:rPr>
                <w:b/>
                <w:bCs/>
                <w:sz w:val="22"/>
                <w:szCs w:val="22"/>
                <w:lang w:val="en-US"/>
              </w:rPr>
            </w:pPr>
          </w:p>
        </w:tc>
      </w:tr>
      <w:tr w:rsidR="005E6070" w:rsidRPr="00234BCD" w14:paraId="31A140BE" w14:textId="77777777" w:rsidTr="0093019F">
        <w:trPr>
          <w:trHeight w:val="283"/>
        </w:trPr>
        <w:tc>
          <w:tcPr>
            <w:tcW w:w="86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D34A3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 w:rsidRPr="00234BCD">
              <w:rPr>
                <w:sz w:val="22"/>
                <w:szCs w:val="22"/>
                <w:lang w:val="en-US"/>
              </w:rPr>
              <w:t> 1</w:t>
            </w:r>
          </w:p>
          <w:p w14:paraId="40C934CB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 w:rsidRPr="00234BCD">
              <w:rPr>
                <w:sz w:val="22"/>
                <w:szCs w:val="22"/>
                <w:lang w:val="en-US"/>
              </w:rPr>
              <w:t> </w:t>
            </w:r>
          </w:p>
        </w:tc>
        <w:tc>
          <w:tcPr>
            <w:tcW w:w="2037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B38F3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>
              <w:rPr>
                <w:b/>
                <w:bCs/>
                <w:sz w:val="22"/>
                <w:szCs w:val="22"/>
                <w:lang w:val="en-US"/>
              </w:rPr>
              <w:t>Tập hợp</w:t>
            </w:r>
          </w:p>
        </w:tc>
        <w:tc>
          <w:tcPr>
            <w:tcW w:w="349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476A8" w14:textId="77777777" w:rsidR="005E6070" w:rsidRPr="00234BCD" w:rsidRDefault="005E6070" w:rsidP="0093019F">
            <w:pPr>
              <w:jc w:val="center"/>
              <w:rPr>
                <w:bCs/>
                <w:sz w:val="22"/>
                <w:szCs w:val="22"/>
                <w:lang w:val="en-US"/>
              </w:rPr>
            </w:pPr>
            <w:r>
              <w:rPr>
                <w:bCs/>
                <w:sz w:val="22"/>
                <w:szCs w:val="22"/>
                <w:lang w:val="en-US"/>
              </w:rPr>
              <w:t>Các phép toán trên tập hợp</w:t>
            </w: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8BD3D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08C1A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B8B1A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42D20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405CF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  <w:p w14:paraId="64CFA03A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2BC99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  <w:p w14:paraId="7749DFCB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B6102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  <w:p w14:paraId="7D658A13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F00E0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  <w:p w14:paraId="2C816286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D7DA7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2</w:t>
            </w:r>
          </w:p>
        </w:tc>
        <w:tc>
          <w:tcPr>
            <w:tcW w:w="732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A5ABD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4437F43A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20%</w:t>
            </w:r>
          </w:p>
        </w:tc>
      </w:tr>
      <w:tr w:rsidR="005E6070" w:rsidRPr="00234BCD" w14:paraId="2887E1E0" w14:textId="77777777" w:rsidTr="0093019F">
        <w:trPr>
          <w:trHeight w:val="124"/>
        </w:trPr>
        <w:tc>
          <w:tcPr>
            <w:tcW w:w="86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D938A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3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51D8CB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3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6BE68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F393BE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7B273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0591C2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B5B138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5C80D8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7AD99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5B72DE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26F89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8DC026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11426E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2E3A86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</w:tr>
      <w:tr w:rsidR="005E6070" w:rsidRPr="00234BCD" w14:paraId="0F2EF551" w14:textId="77777777" w:rsidTr="0093019F">
        <w:trPr>
          <w:trHeight w:val="430"/>
        </w:trPr>
        <w:tc>
          <w:tcPr>
            <w:tcW w:w="863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F114E1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 w:rsidRPr="00234BCD">
              <w:rPr>
                <w:sz w:val="22"/>
                <w:szCs w:val="22"/>
                <w:lang w:val="en-US"/>
              </w:rPr>
              <w:t> 2</w:t>
            </w:r>
          </w:p>
        </w:tc>
        <w:tc>
          <w:tcPr>
            <w:tcW w:w="2037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EBAF904" w14:textId="77777777" w:rsidR="005E6070" w:rsidRPr="0032033A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>
              <w:rPr>
                <w:b/>
                <w:bCs/>
                <w:sz w:val="22"/>
                <w:szCs w:val="22"/>
                <w:lang w:val="en-US"/>
              </w:rPr>
              <w:t>Hàm số</w:t>
            </w:r>
          </w:p>
        </w:tc>
        <w:tc>
          <w:tcPr>
            <w:tcW w:w="3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F00344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 xml:space="preserve">Tìm TXD của hàm số 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BA285D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AB3766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792610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B5FDC4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D52CC3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22DF2C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D88CE0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A14ACF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BFD473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2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45ECCF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9AA168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%</w:t>
            </w:r>
          </w:p>
        </w:tc>
      </w:tr>
      <w:tr w:rsidR="005E6070" w:rsidRPr="00234BCD" w14:paraId="1655E191" w14:textId="77777777" w:rsidTr="0093019F">
        <w:trPr>
          <w:trHeight w:val="408"/>
        </w:trPr>
        <w:tc>
          <w:tcPr>
            <w:tcW w:w="86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5D26F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3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6B409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34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56A3A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Vẽ đồ thị hàm số bậc hai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90C50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A1959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B65B1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90287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2DCF9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33ED76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999C4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CBC23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A4C94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896A3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7F95B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5%</w:t>
            </w:r>
          </w:p>
        </w:tc>
      </w:tr>
      <w:tr w:rsidR="005E6070" w:rsidRPr="00234BCD" w14:paraId="31AE2533" w14:textId="77777777" w:rsidTr="0093019F">
        <w:trPr>
          <w:trHeight w:val="38"/>
        </w:trPr>
        <w:tc>
          <w:tcPr>
            <w:tcW w:w="86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B326B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3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638A1C4B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34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6C58F7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Tìm phương trình hàm số bậc hai thỏa đk cho trước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9DCEE8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173F39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E1363D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EA9568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72890D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00A280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66B5D6" w14:textId="77777777" w:rsidR="005E6070" w:rsidRPr="00390D81" w:rsidRDefault="005E6070" w:rsidP="0093019F">
            <w:pPr>
              <w:rPr>
                <w:b/>
                <w:bCs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5A821A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3DCB21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686DA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05F8C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%</w:t>
            </w:r>
          </w:p>
        </w:tc>
      </w:tr>
      <w:tr w:rsidR="005E6070" w:rsidRPr="00234BCD" w14:paraId="3CC0DDBF" w14:textId="77777777" w:rsidTr="0093019F">
        <w:trPr>
          <w:trHeight w:val="364"/>
        </w:trPr>
        <w:tc>
          <w:tcPr>
            <w:tcW w:w="8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5D6DE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 w:rsidRPr="00234BCD">
              <w:rPr>
                <w:sz w:val="22"/>
                <w:szCs w:val="22"/>
                <w:lang w:val="en-US"/>
              </w:rPr>
              <w:t> 3</w:t>
            </w:r>
          </w:p>
        </w:tc>
        <w:tc>
          <w:tcPr>
            <w:tcW w:w="20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0C51D" w14:textId="77777777" w:rsidR="005E6070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>
              <w:rPr>
                <w:b/>
                <w:bCs/>
                <w:sz w:val="22"/>
                <w:szCs w:val="22"/>
                <w:lang w:val="en-US"/>
              </w:rPr>
              <w:t xml:space="preserve">Hệ thức lượng </w:t>
            </w:r>
          </w:p>
          <w:p w14:paraId="00B6A170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>
              <w:rPr>
                <w:b/>
                <w:bCs/>
                <w:sz w:val="22"/>
                <w:szCs w:val="22"/>
                <w:lang w:val="en-US"/>
              </w:rPr>
              <w:t>trong tam giác thường</w:t>
            </w:r>
          </w:p>
        </w:tc>
        <w:tc>
          <w:tcPr>
            <w:tcW w:w="3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BF1A1" w14:textId="77777777" w:rsidR="005E6070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Giải tam giác</w:t>
            </w:r>
          </w:p>
          <w:p w14:paraId="5751AEED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0AA43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0C952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827BA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8FBB7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3D5998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  <w:p w14:paraId="68A30C4F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C28B6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  <w:p w14:paraId="1D52AB2E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7DCE1E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  <w:p w14:paraId="0059168A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2641A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  <w:p w14:paraId="60872D95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CAA2F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2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9ACFB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7E0634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20%</w:t>
            </w:r>
          </w:p>
        </w:tc>
      </w:tr>
      <w:tr w:rsidR="005E6070" w:rsidRPr="00234BCD" w14:paraId="3CA87980" w14:textId="77777777" w:rsidTr="0093019F">
        <w:trPr>
          <w:trHeight w:val="636"/>
        </w:trPr>
        <w:tc>
          <w:tcPr>
            <w:tcW w:w="86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07AE98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2037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7C1DEA1" w14:textId="77777777" w:rsidR="005E6070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>
              <w:rPr>
                <w:b/>
                <w:bCs/>
                <w:sz w:val="22"/>
                <w:szCs w:val="22"/>
                <w:lang w:val="en-US"/>
              </w:rPr>
              <w:t>Vecto</w:t>
            </w:r>
          </w:p>
        </w:tc>
        <w:tc>
          <w:tcPr>
            <w:tcW w:w="34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867F10" w14:textId="77777777" w:rsidR="005E6070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Chứng minh đẳng thức vecto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C5419B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72CB5E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F0E336" w14:textId="77777777" w:rsidR="005E6070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497771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780863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E68BBE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8BC055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5E3B38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5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12B1FB" w14:textId="77777777" w:rsidR="005E6070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3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42AD79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30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05B2C7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5%</w:t>
            </w:r>
          </w:p>
        </w:tc>
      </w:tr>
      <w:tr w:rsidR="005E6070" w:rsidRPr="00234BCD" w14:paraId="304875EF" w14:textId="77777777" w:rsidTr="0093019F">
        <w:trPr>
          <w:trHeight w:val="324"/>
        </w:trPr>
        <w:tc>
          <w:tcPr>
            <w:tcW w:w="86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49EB0F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3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CCB63D4" w14:textId="77777777" w:rsidR="005E6070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3492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21C1C3DD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Tích vô hướng, góc giữa hai vecto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83B4E7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BFBD8F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80744" w14:textId="77777777" w:rsidR="005E6070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9BA042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5FD4AC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6EBC61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3D8C4F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3C9FF2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D0DA4F" w14:textId="77777777" w:rsidR="005E6070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  <w:r>
              <w:rPr>
                <w:b/>
                <w:i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53E8E9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C1AEECF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  <w:r>
              <w:rPr>
                <w:i/>
                <w:iCs/>
                <w:sz w:val="22"/>
                <w:szCs w:val="22"/>
                <w:lang w:val="en-US"/>
              </w:rPr>
              <w:t>10%</w:t>
            </w:r>
          </w:p>
        </w:tc>
      </w:tr>
      <w:tr w:rsidR="005E6070" w:rsidRPr="00234BCD" w14:paraId="4BB9828B" w14:textId="77777777" w:rsidTr="0093019F">
        <w:trPr>
          <w:trHeight w:val="297"/>
        </w:trPr>
        <w:tc>
          <w:tcPr>
            <w:tcW w:w="86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E11987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03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D49B9" w14:textId="77777777" w:rsidR="005E6070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</w:p>
        </w:tc>
        <w:tc>
          <w:tcPr>
            <w:tcW w:w="3492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223DD0" w14:textId="77777777" w:rsidR="005E6070" w:rsidRDefault="005E6070" w:rsidP="0093019F">
            <w:pPr>
              <w:rPr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AA14DB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EEC331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C30587" w14:textId="77777777" w:rsidR="005E6070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B8029D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493F38" w14:textId="77777777" w:rsidR="005E6070" w:rsidRPr="00234BCD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0AF654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98A3B8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CDC2AF" w14:textId="77777777" w:rsidR="005E6070" w:rsidRPr="00234BCD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B294C2" w14:textId="77777777" w:rsidR="005E6070" w:rsidRDefault="005E6070" w:rsidP="0093019F">
            <w:pPr>
              <w:jc w:val="center"/>
              <w:rPr>
                <w:b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01A082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12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76063" w14:textId="77777777" w:rsidR="005E6070" w:rsidRDefault="005E6070" w:rsidP="0093019F">
            <w:pPr>
              <w:jc w:val="center"/>
              <w:rPr>
                <w:i/>
                <w:iCs/>
                <w:sz w:val="22"/>
                <w:szCs w:val="22"/>
                <w:lang w:val="en-US"/>
              </w:rPr>
            </w:pPr>
          </w:p>
        </w:tc>
      </w:tr>
      <w:tr w:rsidR="005E6070" w:rsidRPr="00234BCD" w14:paraId="6BD730D1" w14:textId="77777777" w:rsidTr="0093019F">
        <w:trPr>
          <w:trHeight w:val="283"/>
        </w:trPr>
        <w:tc>
          <w:tcPr>
            <w:tcW w:w="2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1DA66" w14:textId="77777777" w:rsidR="005E6070" w:rsidRPr="00234BCD" w:rsidRDefault="005E6070" w:rsidP="0093019F">
            <w:pPr>
              <w:jc w:val="center"/>
              <w:rPr>
                <w:b/>
                <w:bCs/>
                <w:i/>
                <w:i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i/>
                <w:iCs/>
                <w:sz w:val="22"/>
                <w:szCs w:val="22"/>
                <w:lang w:val="en-US"/>
              </w:rPr>
              <w:t>tổng</w:t>
            </w:r>
          </w:p>
        </w:tc>
        <w:tc>
          <w:tcPr>
            <w:tcW w:w="34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454F8" w14:textId="77777777" w:rsidR="005E6070" w:rsidRPr="00234BCD" w:rsidRDefault="005E6070" w:rsidP="0093019F">
            <w:pPr>
              <w:jc w:val="center"/>
              <w:rPr>
                <w:b/>
                <w:bCs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2C86BC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39AF91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30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111C47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6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769807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35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2FBEA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7722C4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10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7D7C1D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1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F463F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15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068CF7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12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5AD4C4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>
              <w:rPr>
                <w:b/>
                <w:bCs/>
                <w:sz w:val="22"/>
                <w:szCs w:val="22"/>
                <w:lang w:val="en-US"/>
              </w:rPr>
              <w:t>90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FA158C3" w14:textId="77777777" w:rsidR="005E6070" w:rsidRPr="00234BCD" w:rsidRDefault="005E6070" w:rsidP="0093019F">
            <w:pPr>
              <w:jc w:val="center"/>
              <w:rPr>
                <w:b/>
                <w:b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sz w:val="22"/>
                <w:szCs w:val="22"/>
                <w:lang w:val="en-US"/>
              </w:rPr>
              <w:t>100%</w:t>
            </w:r>
          </w:p>
        </w:tc>
      </w:tr>
      <w:tr w:rsidR="005E6070" w:rsidRPr="00234BCD" w14:paraId="1F25E39F" w14:textId="77777777" w:rsidTr="0093019F">
        <w:trPr>
          <w:trHeight w:val="283"/>
        </w:trPr>
        <w:tc>
          <w:tcPr>
            <w:tcW w:w="2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8A50F" w14:textId="77777777" w:rsidR="005E6070" w:rsidRPr="00234BCD" w:rsidRDefault="005E6070" w:rsidP="0093019F">
            <w:pPr>
              <w:jc w:val="center"/>
              <w:rPr>
                <w:b/>
                <w:bCs/>
                <w:i/>
                <w:iCs/>
                <w:sz w:val="22"/>
                <w:szCs w:val="22"/>
                <w:lang w:val="en-US"/>
              </w:rPr>
            </w:pPr>
            <w:r w:rsidRPr="00234BCD">
              <w:rPr>
                <w:b/>
                <w:bCs/>
                <w:i/>
                <w:iCs/>
                <w:sz w:val="22"/>
                <w:szCs w:val="22"/>
                <w:lang w:val="en-US"/>
              </w:rPr>
              <w:t>tỉ lệ</w:t>
            </w:r>
          </w:p>
        </w:tc>
        <w:tc>
          <w:tcPr>
            <w:tcW w:w="34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0EFE9" w14:textId="77777777" w:rsidR="005E6070" w:rsidRPr="00234BCD" w:rsidRDefault="005E6070" w:rsidP="0093019F">
            <w:pPr>
              <w:jc w:val="center"/>
              <w:rPr>
                <w:b/>
                <w:bCs/>
                <w:i/>
                <w:iCs/>
                <w:sz w:val="22"/>
                <w:szCs w:val="22"/>
                <w:lang w:val="en-US"/>
              </w:rPr>
            </w:pP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0B813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40</w:t>
            </w:r>
            <w:r w:rsidRPr="00234BCD">
              <w:rPr>
                <w:sz w:val="22"/>
                <w:szCs w:val="22"/>
                <w:lang w:val="en-US"/>
              </w:rPr>
              <w:t>%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2A976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50</w:t>
            </w:r>
            <w:r w:rsidRPr="00234BCD">
              <w:rPr>
                <w:sz w:val="22"/>
                <w:szCs w:val="22"/>
                <w:lang w:val="en-US"/>
              </w:rPr>
              <w:t>%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2BF7C0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5%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CC3918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5%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73E56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  <w:p w14:paraId="68DF434E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5EDE9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224F709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 w:rsidRPr="00234BCD">
              <w:rPr>
                <w:sz w:val="22"/>
                <w:szCs w:val="22"/>
                <w:lang w:val="en-US"/>
              </w:rPr>
              <w:t>100%</w:t>
            </w:r>
          </w:p>
        </w:tc>
      </w:tr>
      <w:tr w:rsidR="005E6070" w:rsidRPr="00234BCD" w14:paraId="600D18FA" w14:textId="77777777" w:rsidTr="0093019F">
        <w:trPr>
          <w:trHeight w:val="283"/>
        </w:trPr>
        <w:tc>
          <w:tcPr>
            <w:tcW w:w="2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A0BF4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 w:rsidRPr="00234BCD">
              <w:rPr>
                <w:sz w:val="22"/>
                <w:szCs w:val="22"/>
                <w:lang w:val="en-US"/>
              </w:rPr>
              <w:t>Tổng điểm</w:t>
            </w:r>
          </w:p>
        </w:tc>
        <w:tc>
          <w:tcPr>
            <w:tcW w:w="3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C9442B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748E5C2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2A32FE6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5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9715E06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0.5</w:t>
            </w:r>
          </w:p>
        </w:tc>
        <w:tc>
          <w:tcPr>
            <w:tcW w:w="1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D30F35B" w14:textId="77777777" w:rsidR="005E6070" w:rsidRPr="00234BCD" w:rsidRDefault="005E6070" w:rsidP="0093019F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0.5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4C879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  <w:p w14:paraId="5EBB7856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465CA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8C1DB77" w14:textId="77777777" w:rsidR="005E6070" w:rsidRPr="00234BCD" w:rsidRDefault="005E6070" w:rsidP="0093019F">
            <w:pPr>
              <w:jc w:val="center"/>
              <w:rPr>
                <w:sz w:val="22"/>
                <w:szCs w:val="22"/>
                <w:lang w:val="en-US"/>
              </w:rPr>
            </w:pPr>
            <w:r w:rsidRPr="00234BCD">
              <w:rPr>
                <w:sz w:val="22"/>
                <w:szCs w:val="22"/>
                <w:lang w:val="en-US"/>
              </w:rPr>
              <w:t>10</w:t>
            </w:r>
          </w:p>
        </w:tc>
      </w:tr>
    </w:tbl>
    <w:p w14:paraId="71842A39" w14:textId="77777777" w:rsidR="005E6070" w:rsidRDefault="005E6070" w:rsidP="005E6070">
      <w:pPr>
        <w:ind w:firstLine="284"/>
        <w:sectPr w:rsidR="005E6070" w:rsidSect="00734A6F">
          <w:pgSz w:w="16840" w:h="11907" w:orient="landscape" w:code="9"/>
          <w:pgMar w:top="567" w:right="1134" w:bottom="567" w:left="1134" w:header="397" w:footer="397" w:gutter="0"/>
          <w:cols w:space="720"/>
          <w:docGrid w:linePitch="381"/>
        </w:sectPr>
      </w:pPr>
    </w:p>
    <w:tbl>
      <w:tblPr>
        <w:tblW w:w="10893" w:type="dxa"/>
        <w:jc w:val="center"/>
        <w:tblLook w:val="01E0" w:firstRow="1" w:lastRow="1" w:firstColumn="1" w:lastColumn="1" w:noHBand="0" w:noVBand="0"/>
      </w:tblPr>
      <w:tblGrid>
        <w:gridCol w:w="4845"/>
        <w:gridCol w:w="6048"/>
      </w:tblGrid>
      <w:tr w:rsidR="005E6070" w:rsidRPr="008D0EAF" w14:paraId="1E1C370C" w14:textId="77777777" w:rsidTr="0093019F">
        <w:trPr>
          <w:jc w:val="center"/>
        </w:trPr>
        <w:tc>
          <w:tcPr>
            <w:tcW w:w="4845" w:type="dxa"/>
          </w:tcPr>
          <w:p w14:paraId="7654D320" w14:textId="77777777" w:rsidR="005E6070" w:rsidRPr="008D0EAF" w:rsidRDefault="005E6070" w:rsidP="0093019F">
            <w:pPr>
              <w:jc w:val="center"/>
              <w:rPr>
                <w:kern w:val="2"/>
                <w:lang w:eastAsia="zh-CN"/>
              </w:rPr>
            </w:pPr>
            <w:r w:rsidRPr="008D0EAF">
              <w:lastRenderedPageBreak/>
              <w:t>SỞ GIÁO DỤC ĐÀO TẠO TP. HCM</w:t>
            </w:r>
          </w:p>
          <w:p w14:paraId="2F346D95" w14:textId="77777777" w:rsidR="005E6070" w:rsidRPr="008D0EAF" w:rsidRDefault="005E6070" w:rsidP="0093019F">
            <w:pPr>
              <w:jc w:val="center"/>
              <w:rPr>
                <w:rFonts w:eastAsia="SimSun"/>
                <w:b/>
              </w:rPr>
            </w:pPr>
            <w:r w:rsidRPr="008D0EAF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11AC2A6" wp14:editId="2AAA4514">
                      <wp:simplePos x="0" y="0"/>
                      <wp:positionH relativeFrom="column">
                        <wp:posOffset>677545</wp:posOffset>
                      </wp:positionH>
                      <wp:positionV relativeFrom="paragraph">
                        <wp:posOffset>-2379345</wp:posOffset>
                      </wp:positionV>
                      <wp:extent cx="1457325" cy="0"/>
                      <wp:effectExtent l="10795" t="11430" r="8255" b="762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type w14:anchorId="540C2F2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3.35pt;margin-top:-187.35pt;width:114.7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"/>
                  </w:pict>
                </mc:Fallback>
              </mc:AlternateContent>
            </w:r>
            <w:r w:rsidRPr="008D0EAF">
              <w:rPr>
                <w:b/>
              </w:rPr>
              <w:t>TRƯỜNG TH - THCS - THPT</w:t>
            </w:r>
          </w:p>
          <w:p w14:paraId="095CC9D2" w14:textId="77777777" w:rsidR="005E6070" w:rsidRPr="008D0EAF" w:rsidRDefault="005E6070" w:rsidP="0093019F">
            <w:pPr>
              <w:widowControl w:val="0"/>
              <w:ind w:hanging="714"/>
              <w:jc w:val="center"/>
              <w:rPr>
                <w:b/>
                <w:kern w:val="2"/>
                <w:lang w:eastAsia="zh-CN"/>
              </w:rPr>
            </w:pPr>
            <w:r w:rsidRPr="008D0EAF"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128E3F5" wp14:editId="78BE2A15">
                      <wp:simplePos x="0" y="0"/>
                      <wp:positionH relativeFrom="column">
                        <wp:posOffset>930418</wp:posOffset>
                      </wp:positionH>
                      <wp:positionV relativeFrom="paragraph">
                        <wp:posOffset>156845</wp:posOffset>
                      </wp:positionV>
                      <wp:extent cx="9144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66B1C1F6"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25pt,12.35pt" to="145.2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"/>
                  </w:pict>
                </mc:Fallback>
              </mc:AlternateContent>
            </w:r>
            <w:r w:rsidRPr="008D0EAF">
              <w:rPr>
                <w:b/>
              </w:rPr>
              <w:t xml:space="preserve">        CHU VĂN AN</w:t>
            </w:r>
          </w:p>
        </w:tc>
        <w:tc>
          <w:tcPr>
            <w:tcW w:w="6048" w:type="dxa"/>
          </w:tcPr>
          <w:p w14:paraId="580D9570" w14:textId="58A2B2B9" w:rsidR="005E6070" w:rsidRPr="003F2018" w:rsidRDefault="005E6070" w:rsidP="00734A6F">
            <w:pPr>
              <w:rPr>
                <w:b/>
                <w:bCs/>
              </w:rPr>
            </w:pPr>
            <w:r w:rsidRPr="008D0EAF">
              <w:rPr>
                <w:b/>
                <w:bCs/>
              </w:rPr>
              <w:t xml:space="preserve">               ĐỀ KIỂM TRA </w:t>
            </w:r>
            <w:r w:rsidRPr="003F2018">
              <w:rPr>
                <w:b/>
                <w:bCs/>
              </w:rPr>
              <w:t>CUỐI</w:t>
            </w:r>
            <w:r w:rsidR="00734A6F">
              <w:rPr>
                <w:b/>
                <w:bCs/>
              </w:rPr>
              <w:t xml:space="preserve"> </w:t>
            </w:r>
            <w:r w:rsidRPr="008D0EAF">
              <w:rPr>
                <w:b/>
                <w:bCs/>
              </w:rPr>
              <w:t>HKI</w:t>
            </w:r>
            <w:r w:rsidR="00734A6F" w:rsidRPr="00734A6F">
              <w:rPr>
                <w:b/>
                <w:bCs/>
                <w:lang w:val="fr-FR"/>
              </w:rPr>
              <w:t>/</w:t>
            </w:r>
            <w:r w:rsidRPr="008D0EAF">
              <w:rPr>
                <w:b/>
                <w:bCs/>
              </w:rPr>
              <w:t>20</w:t>
            </w:r>
            <w:r w:rsidR="00C22628">
              <w:rPr>
                <w:b/>
                <w:bCs/>
              </w:rPr>
              <w:t>23</w:t>
            </w:r>
            <w:r w:rsidRPr="008D0EAF">
              <w:rPr>
                <w:b/>
                <w:bCs/>
              </w:rPr>
              <w:t>-202</w:t>
            </w:r>
            <w:r w:rsidR="00C22628">
              <w:rPr>
                <w:b/>
                <w:bCs/>
              </w:rPr>
              <w:t>4</w:t>
            </w:r>
          </w:p>
          <w:p w14:paraId="1C2AC627" w14:textId="77777777" w:rsidR="005E6070" w:rsidRPr="008D0EAF" w:rsidRDefault="005E6070" w:rsidP="0093019F">
            <w:pPr>
              <w:jc w:val="center"/>
              <w:rPr>
                <w:rFonts w:eastAsia="SimSun"/>
                <w:b/>
                <w:bCs/>
              </w:rPr>
            </w:pPr>
            <w:r w:rsidRPr="008D0EAF">
              <w:rPr>
                <w:b/>
                <w:bCs/>
              </w:rPr>
              <w:t>MÔN: TOÁN – LỚP 10</w:t>
            </w:r>
          </w:p>
          <w:p w14:paraId="30007F31" w14:textId="77777777" w:rsidR="005E6070" w:rsidRPr="008D0EAF" w:rsidRDefault="005E6070" w:rsidP="0093019F">
            <w:pPr>
              <w:widowControl w:val="0"/>
              <w:jc w:val="center"/>
              <w:rPr>
                <w:iCs/>
              </w:rPr>
            </w:pPr>
            <w:r w:rsidRPr="008D0EAF">
              <w:rPr>
                <w:iCs/>
              </w:rPr>
              <w:t xml:space="preserve">Thời gian làm bài: </w:t>
            </w:r>
            <w:r w:rsidRPr="00847D68">
              <w:rPr>
                <w:iCs/>
              </w:rPr>
              <w:t>90</w:t>
            </w:r>
            <w:r w:rsidRPr="008D0EAF">
              <w:rPr>
                <w:iCs/>
              </w:rPr>
              <w:t xml:space="preserve"> phút</w:t>
            </w:r>
          </w:p>
        </w:tc>
      </w:tr>
    </w:tbl>
    <w:p w14:paraId="3B787C56" w14:textId="77777777" w:rsidR="005E6070" w:rsidRPr="00A3014D" w:rsidRDefault="005E6070" w:rsidP="005E6070">
      <w:pPr>
        <w:rPr>
          <w:u w:val="single"/>
        </w:rPr>
      </w:pPr>
    </w:p>
    <w:p w14:paraId="10CD4A97" w14:textId="20D08E3A" w:rsidR="0086155F" w:rsidRDefault="005E6070" w:rsidP="0086155F">
      <w:pPr>
        <w:rPr>
          <w:bCs/>
        </w:rPr>
      </w:pPr>
      <w:r w:rsidRPr="0050051D">
        <w:rPr>
          <w:b/>
          <w:u w:val="single"/>
        </w:rPr>
        <w:t>Câu 1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1 điểm)</w:t>
      </w:r>
      <w:r w:rsidRPr="0050051D">
        <w:rPr>
          <w:bCs/>
        </w:rPr>
        <w:t xml:space="preserve"> Tìm tập xác định của các hàm số</w:t>
      </w:r>
      <w:bookmarkStart w:id="0" w:name="_GoBack"/>
      <w:bookmarkEnd w:id="0"/>
      <w:r w:rsidRPr="0050051D">
        <w:rPr>
          <w:bCs/>
        </w:rPr>
        <w:t xml:space="preserve"> sau</w:t>
      </w:r>
    </w:p>
    <w:p w14:paraId="31962782" w14:textId="77777777" w:rsidR="0086155F" w:rsidRPr="0086155F" w:rsidRDefault="0086155F" w:rsidP="0086155F">
      <w:pPr>
        <w:rPr>
          <w:bCs/>
        </w:rPr>
      </w:pPr>
    </w:p>
    <w:p w14:paraId="27D715D6" w14:textId="49854995" w:rsidR="005E6070" w:rsidRPr="009F0652" w:rsidRDefault="009F0652" w:rsidP="009F0652">
      <w:pPr>
        <w:ind w:left="567"/>
        <w:rPr>
          <w:bCs/>
        </w:rPr>
      </w:pPr>
      <w:r>
        <w:t xml:space="preserve">a) </w:t>
      </w:r>
      <w:r w:rsidR="00557CE5">
        <w:rPr>
          <w:noProof/>
          <w:position w:val="-21"/>
          <w:lang w:val="en-US"/>
        </w:rPr>
        <w:drawing>
          <wp:inline distT="0" distB="0" distL="0" distR="0" wp14:anchorId="08DD4042" wp14:editId="0C30D290">
            <wp:extent cx="1145059" cy="365211"/>
            <wp:effectExtent l="0" t="0" r="0" b="0"/>
            <wp:docPr id="1537930805" name="Picture 1537930805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n&gt;2023&lt;/mn&gt;&lt;mi&gt;x&lt;/mi&gt;&lt;mo&gt;+&lt;/mo&gt;&lt;mn&gt;2024&lt;/mn&gt;&lt;/mrow&gt;&lt;mrow&gt;&lt;msup&gt;&lt;mi&gt;x&lt;/mi&gt;&lt;mn&gt;2&lt;/mn&gt;&lt;/msup&gt;&lt;mo&gt;+&lt;/mo&gt;&lt;mn&gt;3&lt;/mn&gt;&lt;mi&gt;x&lt;/mi&gt;&lt;mo&gt;&amp;#x2212;&lt;/mo&gt;&lt;mn&gt;4&lt;/mn&gt;&lt;/mrow&gt;&lt;/mfrac&gt;&lt;/mstyle&gt;&lt;/math&gt;&quot;,&quot;origin&quot;:&quot;MathType for Microsoft Add-in&quot;}" title="y equals fraction numerator 2023 x plus 2024 over denominator x squared plus 3 x minus 4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n&gt;2023&lt;/mn&gt;&lt;mi&gt;x&lt;/mi&gt;&lt;mo&gt;+&lt;/mo&gt;&lt;mn&gt;2024&lt;/mn&gt;&lt;/mrow&gt;&lt;mrow&gt;&lt;msup&gt;&lt;mi&gt;x&lt;/mi&gt;&lt;mn&gt;2&lt;/mn&gt;&lt;/msup&gt;&lt;mo&gt;+&lt;/mo&gt;&lt;mn&gt;3&lt;/mn&gt;&lt;mi&gt;x&lt;/mi&gt;&lt;mo&gt;&amp;#x2212;&lt;/mo&gt;&lt;mn&gt;4&lt;/mn&gt;&lt;/mrow&gt;&lt;/mfrac&gt;&lt;/mstyle&gt;&lt;/math&gt;&quot;,&quot;origin&quot;:&quot;MathType for Microsoft Add-in&quot;}" title="y equals fraction numerator 2023 x plus 2024 over denominator x squared plus 3 x minus 4 end fraction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5059" cy="365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0652">
        <w:t xml:space="preserve">   </w:t>
      </w:r>
      <w:r w:rsidRPr="009F0652">
        <w:tab/>
      </w:r>
      <w:r w:rsidRPr="009F0652">
        <w:tab/>
      </w:r>
      <w:r w:rsidRPr="009F0652">
        <w:tab/>
      </w:r>
      <w:r>
        <w:tab/>
      </w:r>
      <w:r w:rsidRPr="009F0652">
        <w:t xml:space="preserve">b) </w:t>
      </w:r>
      <w:r>
        <w:rPr>
          <w:noProof/>
          <w:position w:val="-33"/>
          <w:lang w:val="en-US"/>
        </w:rPr>
        <w:drawing>
          <wp:inline distT="0" distB="0" distL="0" distR="0" wp14:anchorId="7BD829A9" wp14:editId="3ED52E7A">
            <wp:extent cx="1150551" cy="484659"/>
            <wp:effectExtent l="0" t="0" r="0" b="0"/>
            <wp:docPr id="758407577" name="Picture 758407577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sqrt&gt;&lt;mn&gt;3&lt;/mn&gt;&lt;mi&gt;x&lt;/mi&gt;&lt;mo&gt;&amp;#x2212;&lt;/mo&gt;&lt;mn&gt;2&lt;/mn&gt;&lt;/msqrt&gt;&lt;mo&gt;+&lt;/mo&gt;&lt;mn&gt;6&lt;/mn&gt;&lt;mi&gt;x&lt;/mi&gt;&lt;/mrow&gt;&lt;msqrt&gt;&lt;mn&gt;4&lt;/mn&gt;&lt;mo&gt;&amp;#x2212;&lt;/mo&gt;&lt;mn&gt;3&lt;/mn&gt;&lt;mi&gt;x&lt;/mi&gt;&lt;/msqrt&gt;&lt;/mfrac&gt;&lt;/mstyle&gt;&lt;/math&gt;&quot;,&quot;origin&quot;:&quot;MathType for Microsoft Add-in&quot;}" title="y equals fraction numerator square root of 3 x minus 2 end root plus 6 x over denominator square root of 4 minus 3 x end root end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sqrt&gt;&lt;mn&gt;3&lt;/mn&gt;&lt;mi&gt;x&lt;/mi&gt;&lt;mo&gt;&amp;#x2212;&lt;/mo&gt;&lt;mn&gt;2&lt;/mn&gt;&lt;/msqrt&gt;&lt;mo&gt;+&lt;/mo&gt;&lt;mn&gt;6&lt;/mn&gt;&lt;mi&gt;x&lt;/mi&gt;&lt;/mrow&gt;&lt;msqrt&gt;&lt;mn&gt;4&lt;/mn&gt;&lt;mo&gt;&amp;#x2212;&lt;/mo&gt;&lt;mn&gt;3&lt;/mn&gt;&lt;mi&gt;x&lt;/mi&gt;&lt;/msqrt&gt;&lt;/mfrac&gt;&lt;/mstyle&gt;&lt;/math&gt;&quot;,&quot;origin&quot;:&quot;MathType for Microsoft Add-in&quot;}" title="y equals fraction numerator square root of 3 x minus 2 end root plus 6 x over denominator square root of 4 minus 3 x end root end fraction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551" cy="484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D84CB" w14:textId="77777777" w:rsidR="00E85732" w:rsidRDefault="00E85732" w:rsidP="005E6070">
      <w:pPr>
        <w:rPr>
          <w:b/>
          <w:u w:val="single"/>
        </w:rPr>
      </w:pPr>
    </w:p>
    <w:p w14:paraId="5531EA3C" w14:textId="6CF7D301" w:rsidR="005E6070" w:rsidRPr="0050051D" w:rsidRDefault="005E6070" w:rsidP="004F7EC9">
      <w:pPr>
        <w:rPr>
          <w:bCs/>
        </w:rPr>
      </w:pPr>
      <w:r w:rsidRPr="0050051D">
        <w:rPr>
          <w:b/>
          <w:u w:val="single"/>
        </w:rPr>
        <w:t>Câu 2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</w:t>
      </w:r>
      <w:r w:rsidRPr="00E85732">
        <w:rPr>
          <w:b/>
          <w:i/>
          <w:iCs/>
        </w:rPr>
        <w:t>2</w:t>
      </w:r>
      <w:r w:rsidRPr="0050051D">
        <w:rPr>
          <w:b/>
          <w:i/>
          <w:iCs/>
        </w:rPr>
        <w:t xml:space="preserve"> điểm) </w:t>
      </w:r>
      <w:r w:rsidR="004F7EC9" w:rsidRPr="002F7DF3">
        <w:t xml:space="preserve">Xác định </w:t>
      </w:r>
      <w:r w:rsidR="00F45104" w:rsidRPr="002F7DF3">
        <w:rPr>
          <w:noProof/>
          <w:position w:val="-10"/>
        </w:rPr>
        <w:object w:dxaOrig="2439" w:dyaOrig="320" w14:anchorId="150553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0.85pt;height:16.5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4768207" r:id="rId9"/>
        </w:object>
      </w:r>
      <w:r w:rsidR="004F7EC9" w:rsidRPr="002F7DF3">
        <w:t xml:space="preserve"> biết:</w:t>
      </w:r>
      <w:r w:rsidR="004F7EC9" w:rsidRPr="0050051D">
        <w:rPr>
          <w:bCs/>
        </w:rPr>
        <w:t xml:space="preserve"> </w:t>
      </w:r>
    </w:p>
    <w:p w14:paraId="7BECB6CD" w14:textId="77777777" w:rsidR="004F7EC9" w:rsidRPr="002F7DF3" w:rsidRDefault="00F45104" w:rsidP="004F7EC9">
      <w:pPr>
        <w:spacing w:before="120"/>
        <w:ind w:left="992" w:hanging="425"/>
        <w:rPr>
          <w:position w:val="-14"/>
        </w:rPr>
      </w:pPr>
      <w:r w:rsidRPr="002F7DF3">
        <w:rPr>
          <w:noProof/>
          <w:position w:val="-14"/>
        </w:rPr>
        <w:object w:dxaOrig="3400" w:dyaOrig="400" w14:anchorId="55416244">
          <v:shape id="_x0000_i1026" type="#_x0000_t75" alt="" style="width:180.55pt;height:20.5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64768208" r:id="rId11"/>
        </w:object>
      </w:r>
    </w:p>
    <w:p w14:paraId="2A2A65DF" w14:textId="0878111D" w:rsidR="004F7EC9" w:rsidRDefault="00F45104" w:rsidP="004F7EC9">
      <w:pPr>
        <w:spacing w:before="120"/>
        <w:ind w:left="992" w:hanging="425"/>
        <w:rPr>
          <w:position w:val="-14"/>
        </w:rPr>
      </w:pPr>
      <w:r w:rsidRPr="002F7DF3">
        <w:rPr>
          <w:noProof/>
          <w:position w:val="-14"/>
        </w:rPr>
        <w:object w:dxaOrig="2480" w:dyaOrig="400" w14:anchorId="15E1CCE6">
          <v:shape id="_x0000_i1027" type="#_x0000_t75" alt="" style="width:132pt;height:20.5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64768209" r:id="rId13"/>
        </w:object>
      </w:r>
    </w:p>
    <w:p w14:paraId="71717E6A" w14:textId="77777777" w:rsidR="004F7EC9" w:rsidRPr="004F7EC9" w:rsidRDefault="004F7EC9" w:rsidP="004F7EC9">
      <w:pPr>
        <w:spacing w:before="120"/>
        <w:ind w:left="992" w:hanging="425"/>
        <w:rPr>
          <w:position w:val="-10"/>
        </w:rPr>
      </w:pPr>
    </w:p>
    <w:p w14:paraId="03D4552F" w14:textId="00CAC26E" w:rsidR="005E6070" w:rsidRPr="00734A6F" w:rsidRDefault="005E6070" w:rsidP="005E6070">
      <w:pPr>
        <w:rPr>
          <w:bCs/>
        </w:rPr>
      </w:pPr>
      <w:r w:rsidRPr="00734A6F">
        <w:rPr>
          <w:b/>
          <w:u w:val="single"/>
        </w:rPr>
        <w:t>Câu 3</w:t>
      </w:r>
      <w:r w:rsidRPr="00734A6F">
        <w:rPr>
          <w:b/>
        </w:rPr>
        <w:t xml:space="preserve">: </w:t>
      </w:r>
      <w:r w:rsidRPr="00734A6F">
        <w:rPr>
          <w:b/>
          <w:i/>
          <w:iCs/>
        </w:rPr>
        <w:t xml:space="preserve">(1,5 điểm) </w:t>
      </w:r>
      <w:r w:rsidRPr="00734A6F">
        <w:rPr>
          <w:bCs/>
        </w:rPr>
        <w:t>Vẽ đồ thị hàm số</w:t>
      </w:r>
      <w:r w:rsidR="00866F03" w:rsidRPr="00734A6F">
        <w:rPr>
          <w:bCs/>
        </w:rPr>
        <w:t xml:space="preserve"> bậc </w:t>
      </w:r>
      <w:r w:rsidR="00415EA8" w:rsidRPr="00734A6F">
        <w:rPr>
          <w:bCs/>
        </w:rPr>
        <w:t>hai</w:t>
      </w:r>
      <w:r w:rsidRPr="00734A6F">
        <w:rPr>
          <w:bCs/>
        </w:rPr>
        <w:t xml:space="preserve">: </w:t>
      </w:r>
      <w:r w:rsidR="00B636CA">
        <w:rPr>
          <w:noProof/>
          <w:position w:val="-5"/>
          <w:lang w:val="en-US"/>
        </w:rPr>
        <w:drawing>
          <wp:inline distT="0" distB="0" distL="0" distR="0" wp14:anchorId="078CD13C" wp14:editId="4D3176D1">
            <wp:extent cx="884195" cy="168876"/>
            <wp:effectExtent l="0" t="0" r="0" b="0"/>
            <wp:docPr id="13201421" name="Picture 13201421" descr="{&quot;mathml&quot;:&quot;&lt;math style=\&quot;font-family:Times New Roman;font-size:18px;\&quot; xmlns=\&quot;http://www.w3.org/1998/Math/MathML\&quot;&gt;&lt;mstyle mathsize=\&quot;18px\&quot;&gt;&lt;mi&gt;y&lt;/mi&gt;&lt;mo&gt;=&lt;/mo&gt;&lt;msup&gt;&lt;mi&gt;x&lt;/mi&gt;&lt;mn&gt;2&lt;/mn&gt;&lt;/msup&gt;&lt;mo&gt;+&lt;/mo&gt;&lt;mn&gt;2&lt;/mn&gt;&lt;mi&gt;x&lt;/mi&gt;&lt;mo&gt;-&lt;/mo&gt;&lt;mn&gt;3&lt;/mn&gt;&lt;/mstyle&gt;&lt;/math&gt;&quot;,&quot;origin&quot;:&quot;MathType for Microsoft Add-in&quot;}" title="y equals x squared plus 2 x minus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i&gt;y&lt;/mi&gt;&lt;mo&gt;=&lt;/mo&gt;&lt;msup&gt;&lt;mi&gt;x&lt;/mi&gt;&lt;mn&gt;2&lt;/mn&gt;&lt;/msup&gt;&lt;mo&gt;+&lt;/mo&gt;&lt;mn&gt;2&lt;/mn&gt;&lt;mi&gt;x&lt;/mi&gt;&lt;mo&gt;-&lt;/mo&gt;&lt;mn&gt;3&lt;/mn&gt;&lt;/mstyle&gt;&lt;/math&gt;&quot;,&quot;origin&quot;:&quot;MathType for Microsoft Add-in&quot;}" title="y equals x squared plus 2 x minus 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4195" cy="16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4A1F4" w14:textId="77777777" w:rsidR="00E85732" w:rsidRDefault="00E85732" w:rsidP="005E6070">
      <w:pPr>
        <w:rPr>
          <w:b/>
          <w:u w:val="single"/>
        </w:rPr>
      </w:pPr>
    </w:p>
    <w:p w14:paraId="6912F849" w14:textId="637EFEE2" w:rsidR="008D7D11" w:rsidRPr="0050051D" w:rsidRDefault="005E6070" w:rsidP="008D7D11">
      <w:r w:rsidRPr="0050051D">
        <w:rPr>
          <w:b/>
          <w:u w:val="single"/>
        </w:rPr>
        <w:t>Câu 4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</w:t>
      </w:r>
      <w:r w:rsidRPr="00E85732">
        <w:rPr>
          <w:b/>
          <w:i/>
          <w:iCs/>
        </w:rPr>
        <w:t>1</w:t>
      </w:r>
      <w:r w:rsidRPr="0050051D">
        <w:rPr>
          <w:b/>
          <w:i/>
          <w:iCs/>
        </w:rPr>
        <w:t xml:space="preserve"> điểm)</w:t>
      </w:r>
      <w:r w:rsidRPr="0050051D">
        <w:rPr>
          <w:bCs/>
        </w:rPr>
        <w:t xml:space="preserve"> </w:t>
      </w:r>
      <w:r w:rsidR="008D7D11" w:rsidRPr="00E85732">
        <w:rPr>
          <w:bCs/>
        </w:rPr>
        <w:t xml:space="preserve">Xác định hàm số bậc hai </w:t>
      </w:r>
      <w:r w:rsidR="00F45104" w:rsidRPr="0050051D">
        <w:rPr>
          <w:noProof/>
          <w:position w:val="-10"/>
        </w:rPr>
        <w:object w:dxaOrig="2020" w:dyaOrig="360" w14:anchorId="55B7B3BB">
          <v:shape id="_x0000_i1028" type="#_x0000_t75" alt="" style="width:109.7pt;height:19.4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64768210" r:id="rId16"/>
        </w:object>
      </w:r>
      <w:r w:rsidR="008D7D11" w:rsidRPr="00E85732">
        <w:t xml:space="preserve"> biết </w:t>
      </w:r>
      <w:r w:rsidR="00F45104">
        <w:rPr>
          <w:noProof/>
          <w:position w:val="-10"/>
        </w:rPr>
        <w:object w:dxaOrig="400" w:dyaOrig="320" w14:anchorId="74EE94B7">
          <v:shape id="_x0000_i1029" type="#_x0000_t75" alt="" style="width:20pt;height:15.4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64768211" r:id="rId18"/>
        </w:object>
      </w:r>
      <w:r w:rsidR="008D7D11" w:rsidRPr="00E85732">
        <w:t xml:space="preserve"> có tọa độ đỉnh </w:t>
      </w:r>
      <w:r w:rsidR="008D7D11">
        <w:rPr>
          <w:noProof/>
          <w:position w:val="-4"/>
          <w:lang w:val="en-US"/>
        </w:rPr>
        <w:drawing>
          <wp:inline distT="0" distB="0" distL="0" distR="0" wp14:anchorId="7EB7DF0C" wp14:editId="39EE337C">
            <wp:extent cx="540951" cy="155146"/>
            <wp:effectExtent l="0" t="0" r="0" b="0"/>
            <wp:docPr id="633911316" name="Picture 633911316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951" cy="155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D7D11" w:rsidRPr="00E85732">
        <w:t xml:space="preserve"> và </w:t>
      </w:r>
      <w:r w:rsidR="00F45104">
        <w:rPr>
          <w:noProof/>
          <w:position w:val="-10"/>
        </w:rPr>
        <w:object w:dxaOrig="400" w:dyaOrig="320" w14:anchorId="21F1215D">
          <v:shape id="_x0000_i1030" type="#_x0000_t75" alt="" style="width:20pt;height:15.4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64768212" r:id="rId21"/>
        </w:object>
      </w:r>
      <w:r w:rsidR="008D7D11" w:rsidRPr="00E85732">
        <w:t xml:space="preserve"> đi qua điểm </w:t>
      </w:r>
      <w:r w:rsidR="00AD6C4D">
        <w:rPr>
          <w:noProof/>
          <w:position w:val="-4"/>
          <w:lang w:val="en-US"/>
        </w:rPr>
        <w:drawing>
          <wp:inline distT="0" distB="0" distL="0" distR="0" wp14:anchorId="0B8225AB" wp14:editId="01BD6043">
            <wp:extent cx="594497" cy="155146"/>
            <wp:effectExtent l="0" t="0" r="0" b="0"/>
            <wp:docPr id="1825265349" name="Picture 1825265349" descr="{&quot;mathml&quot;:&quot;&lt;math style=\&quot;font-family:Times New Roman;font-size:18px;\&quot; xmlns=\&quot;http://www.w3.org/1998/Math/MathML\&quot;&gt;&lt;mstyle mathsize=\&quot;18px\&quot;&gt;&lt;mi&gt;M&lt;/mi&gt;&lt;mfenced&gt;&lt;mrow&gt;&lt;mn&gt;2&lt;/mn&gt;&lt;mo&gt;;&lt;/mo&gt;&lt;mo&gt;-&lt;/mo&gt;&lt;mn&gt;3&lt;/mn&gt;&lt;/mrow&gt;&lt;/mfenced&gt;&lt;/mstyle&gt;&lt;/math&gt;&quot;,&quot;origin&quot;:&quot;MathType for Microsoft Add-in&quot;}" title="M open parentheses 2 semicolon minus 3 close parenthes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i&gt;M&lt;/mi&gt;&lt;mfenced&gt;&lt;mrow&gt;&lt;mn&gt;2&lt;/mn&gt;&lt;mo&gt;;&lt;/mo&gt;&lt;mo&gt;-&lt;/mo&gt;&lt;mn&gt;3&lt;/mn&gt;&lt;/mrow&gt;&lt;/mfenced&gt;&lt;/mstyle&gt;&lt;/math&gt;&quot;,&quot;origin&quot;:&quot;MathType for Microsoft Add-in&quot;}" title="M open parentheses 2 semicolon minus 3 close parenthese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97" cy="155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2848D" w14:textId="17CBE835" w:rsidR="00476C15" w:rsidRDefault="00476C15" w:rsidP="005E6070">
      <w:pPr>
        <w:rPr>
          <w:b/>
          <w:u w:val="single"/>
        </w:rPr>
      </w:pPr>
    </w:p>
    <w:p w14:paraId="0CBB87D9" w14:textId="77777777" w:rsidR="005E6070" w:rsidRPr="0050051D" w:rsidRDefault="005E6070" w:rsidP="005E6070">
      <w:pPr>
        <w:rPr>
          <w:bCs/>
        </w:rPr>
      </w:pPr>
      <w:r w:rsidRPr="0050051D">
        <w:rPr>
          <w:b/>
          <w:u w:val="single"/>
        </w:rPr>
        <w:t>Câu 5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1 điểm)</w:t>
      </w:r>
      <w:r w:rsidRPr="0050051D">
        <w:rPr>
          <w:bCs/>
        </w:rPr>
        <w:t xml:space="preserve"> </w:t>
      </w:r>
    </w:p>
    <w:p w14:paraId="54DEE106" w14:textId="5B882210" w:rsidR="00056BC1" w:rsidRPr="004C7C24" w:rsidRDefault="00056BC1" w:rsidP="007A2984">
      <w:pPr>
        <w:pStyle w:val="NormalWeb"/>
        <w:shd w:val="clear" w:color="auto" w:fill="FFFFFF"/>
        <w:tabs>
          <w:tab w:val="left" w:pos="567"/>
        </w:tabs>
        <w:spacing w:before="120" w:beforeAutospacing="0"/>
        <w:ind w:left="360" w:firstLine="207"/>
        <w:rPr>
          <w:sz w:val="26"/>
          <w:szCs w:val="26"/>
        </w:rPr>
      </w:pPr>
      <w:r w:rsidRPr="008F29CD">
        <w:rPr>
          <w:rFonts w:ascii="Chu Van An" w:cs="Chu Van An"/>
          <w:noProof/>
          <w:sz w:val="26"/>
          <w:szCs w:val="26"/>
          <w:lang w:val="vi-VN"/>
        </w:rPr>
        <w:t>a)</w:t>
      </w:r>
      <w:r>
        <w:rPr>
          <w:sz w:val="26"/>
          <w:szCs w:val="26"/>
          <w:lang w:val="vi-VN"/>
        </w:rPr>
        <w:t xml:space="preserve"> </w:t>
      </w:r>
      <w:r w:rsidRPr="004C7C24">
        <w:rPr>
          <w:sz w:val="26"/>
          <w:szCs w:val="26"/>
        </w:rPr>
        <w:t xml:space="preserve">Cho tứ giác MNPQ. Chứng minh rằng: </w:t>
      </w:r>
      <w:r w:rsidR="00451C44">
        <w:rPr>
          <w:noProof/>
          <w:position w:val="-5"/>
        </w:rPr>
        <w:drawing>
          <wp:inline distT="0" distB="0" distL="0" distR="0" wp14:anchorId="635CCB50" wp14:editId="046197C7">
            <wp:extent cx="1342768" cy="207319"/>
            <wp:effectExtent l="0" t="0" r="0" b="0"/>
            <wp:docPr id="1764600741" name="Picture 1764600741" descr="{&quot;mathml&quot;:&quot;&lt;math style=\&quot;font-family:Times New Roman;font-size:18px;\&quot; xmlns=\&quot;http://www.w3.org/1998/Math/MathML\&quot;&gt;&lt;mstyle mathsize=\&quot;18px\&quot;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=&lt;/mo&gt;&lt;mover accent=\&quot;true\&quot;&gt;&lt;mrow&gt;&lt;mi&gt;M&lt;/mi&gt;&lt;mi&gt;Q&lt;/mi&gt;&lt;/mrow&gt;&lt;mo&gt;&amp;#x2192;&lt;/mo&gt;&lt;/mover&gt;&lt;mo&gt;+&lt;/mo&gt;&lt;mover accent=\&quot;true\&quot;&gt;&lt;mrow&gt;&lt;mi&gt;P&lt;/mi&gt;&lt;mi&gt;N&lt;/mi&gt;&lt;/mrow&gt;&lt;mo&gt;&amp;#x2192;&lt;/mo&gt;&lt;/mover&gt;&lt;/mstyle&gt;&lt;/math&gt;&quot;,&quot;origin&quot;:&quot;MathType for Microsoft Add-in&quot;}" title="stack M N with rightwards arrow on top plus stack P Q with rightwards arrow on top equals stack M Q with rightwards arrow on top plus stack P N with rightwards arrow on 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=&lt;/mo&gt;&lt;mover accent=\&quot;true\&quot;&gt;&lt;mrow&gt;&lt;mi&gt;M&lt;/mi&gt;&lt;mi&gt;Q&lt;/mi&gt;&lt;/mrow&gt;&lt;mo&gt;&amp;#x2192;&lt;/mo&gt;&lt;/mover&gt;&lt;mo&gt;+&lt;/mo&gt;&lt;mover accent=\&quot;true\&quot;&gt;&lt;mrow&gt;&lt;mi&gt;P&lt;/mi&gt;&lt;mi&gt;N&lt;/mi&gt;&lt;/mrow&gt;&lt;mo&gt;&amp;#x2192;&lt;/mo&gt;&lt;/mover&gt;&lt;/mstyle&gt;&lt;/math&gt;&quot;,&quot;origin&quot;:&quot;MathType for Microsoft Add-in&quot;}" title="stack M N with rightwards arrow on top plus stack P Q with rightwards arrow on top equals stack M Q with rightwards arrow on top plus stack P N with rightwards arrow on top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768" cy="207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B7E85" w14:textId="14A2775F" w:rsidR="00056BC1" w:rsidRPr="004C7C24" w:rsidRDefault="00056BC1" w:rsidP="00056BC1">
      <w:pPr>
        <w:pStyle w:val="NormalWeb"/>
        <w:shd w:val="clear" w:color="auto" w:fill="FFFFFF"/>
        <w:spacing w:before="120" w:beforeAutospacing="0"/>
        <w:ind w:firstLine="567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b) </w:t>
      </w:r>
      <w:r w:rsidRPr="004C7C24">
        <w:rPr>
          <w:sz w:val="26"/>
          <w:szCs w:val="26"/>
        </w:rPr>
        <w:t xml:space="preserve">Cho hình bình hành ABCD. Chứng minh: </w:t>
      </w:r>
      <w:r w:rsidR="00451C44">
        <w:rPr>
          <w:noProof/>
        </w:rPr>
        <w:drawing>
          <wp:inline distT="0" distB="0" distL="0" distR="0" wp14:anchorId="37CA2166" wp14:editId="6915CCE0">
            <wp:extent cx="1416908" cy="181232"/>
            <wp:effectExtent l="0" t="0" r="0" b="0"/>
            <wp:docPr id="1036943832" name="Picture 1036943832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B&lt;/mi&gt;&lt;/mrow&gt;&lt;mo&gt;&amp;#x2192;&lt;/mo&gt;&lt;/mover&gt;&lt;mo&gt;+&lt;/mo&gt;&lt;mn&gt;2&lt;/mn&gt;&lt;mover accent=\&quot;true\&quot;&gt;&lt;mrow&gt;&lt;mi&gt;A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3&lt;/mn&gt;&lt;mover accent=\&quot;true\&quot;&gt;&lt;mrow&gt;&lt;mi&gt;A&lt;/mi&gt;&lt;mi&gt;C&lt;/mi&gt;&lt;/mrow&gt;&lt;mo&gt;&amp;#x2192;&lt;/mo&gt;&lt;/mover&gt;&lt;/mstyle&gt;&lt;/math&gt;&quot;,&quot;origin&quot;:&quot;MathType for Microsoft Add-in&quot;}" title="stack A B with rightwards arrow on top plus 2 stack A C with rightwards arrow on top plus stack A D with rightwards arrow on top equals 3 stack A C with rightwards arrow on 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B&lt;/mi&gt;&lt;/mrow&gt;&lt;mo&gt;&amp;#x2192;&lt;/mo&gt;&lt;/mover&gt;&lt;mo&gt;+&lt;/mo&gt;&lt;mn&gt;2&lt;/mn&gt;&lt;mover accent=\&quot;true\&quot;&gt;&lt;mrow&gt;&lt;mi&gt;A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3&lt;/mn&gt;&lt;mover accent=\&quot;true\&quot;&gt;&lt;mrow&gt;&lt;mi&gt;A&lt;/mi&gt;&lt;mi&gt;C&lt;/mi&gt;&lt;/mrow&gt;&lt;mo&gt;&amp;#x2192;&lt;/mo&gt;&lt;/mover&gt;&lt;/mstyle&gt;&lt;/math&gt;&quot;,&quot;origin&quot;:&quot;MathType for Microsoft Add-in&quot;}" title="stack A B with rightwards arrow on top plus 2 stack A C with rightwards arrow on top plus stack A D with rightwards arrow on top equals 3 stack A C with rightwards arrow on top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6908" cy="181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36484" w14:textId="1913959D" w:rsidR="00E85732" w:rsidRDefault="0006074A" w:rsidP="008F29CD">
      <w:pPr>
        <w:rPr>
          <w:rFonts w:ascii="Chu Van An" w:hAnsi="Chu Van An" w:cs="Chu Van An"/>
        </w:rPr>
      </w:pPr>
      <w:r w:rsidRPr="0050051D">
        <w:rPr>
          <w:b/>
          <w:u w:val="single"/>
        </w:rPr>
        <w:t xml:space="preserve">Câu </w:t>
      </w:r>
      <w:r w:rsidRPr="00E85732">
        <w:rPr>
          <w:b/>
          <w:u w:val="single"/>
        </w:rPr>
        <w:t>6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1 điểm)</w:t>
      </w:r>
      <w:r w:rsidRPr="0050051D">
        <w:rPr>
          <w:bCs/>
        </w:rPr>
        <w:t xml:space="preserve"> </w:t>
      </w:r>
      <w:r w:rsidR="008F29CD" w:rsidRPr="002F7DF3">
        <w:rPr>
          <w:rFonts w:ascii="Chu Van An" w:hAnsi="Chu Van An" w:cs="Chu Van An"/>
        </w:rPr>
        <w:t>Cho</w:t>
      </w:r>
      <w:r w:rsidR="008F29CD">
        <w:rPr>
          <w:rFonts w:ascii="Chu Van An" w:hAnsi="Chu Van An" w:cs="Chu Van An"/>
        </w:rPr>
        <w:t xml:space="preserve"> tam giác</w:t>
      </w:r>
      <w:r w:rsidR="008F29CD" w:rsidRPr="002F7DF3">
        <w:rPr>
          <w:rFonts w:ascii="Chu Van An" w:hAnsi="Chu Van An" w:cs="Chu Van An"/>
        </w:rPr>
        <w:t xml:space="preserve"> </w:t>
      </w:r>
      <w:r w:rsidR="00D21EC1">
        <w:rPr>
          <w:noProof/>
          <w:lang w:val="en-US"/>
        </w:rPr>
        <w:drawing>
          <wp:inline distT="0" distB="0" distL="0" distR="0" wp14:anchorId="493B0C1A" wp14:editId="46736B67">
            <wp:extent cx="307546" cy="105719"/>
            <wp:effectExtent l="0" t="0" r="0" b="0"/>
            <wp:docPr id="1617202779" name="Picture 1617202779" descr="{&quot;mathml&quot;:&quot;&lt;math style=\&quot;font-family:Times New Roman;font-size:18px;\&quot; xmlns=\&quot;http://www.w3.org/1998/Math/MathML\&quot;&gt;&lt;mstyle mathsize=\&quot;18px\&quot;&gt;&lt;mi&gt;A&lt;/mi&gt;&lt;mi&gt;B&lt;/mi&gt;&lt;mi&gt;C&lt;/mi&gt;&lt;/mstyle&gt;&lt;/math&gt;&quot;,&quot;origin&quot;:&quot;MathType for Microsoft Add-in&quot;}" title="A B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i&gt;A&lt;/mi&gt;&lt;mi&gt;B&lt;/mi&gt;&lt;mi&gt;C&lt;/mi&gt;&lt;/mstyle&gt;&lt;/math&gt;&quot;,&quot;origin&quot;:&quot;MathType for Microsoft Add-in&quot;}" title="A B C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546" cy="105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29CD" w:rsidRPr="002F7DF3">
        <w:rPr>
          <w:rFonts w:ascii="Chu Van An" w:hAnsi="Chu Van An" w:cs="Chu Van An"/>
        </w:rPr>
        <w:t xml:space="preserve"> có </w:t>
      </w:r>
      <w:r w:rsidR="00D21EC1">
        <w:rPr>
          <w:noProof/>
          <w:position w:val="-3"/>
          <w:lang w:val="en-US"/>
        </w:rPr>
        <w:drawing>
          <wp:inline distT="0" distB="0" distL="0" distR="0" wp14:anchorId="76FBD9FE" wp14:editId="10DB41AE">
            <wp:extent cx="1598141" cy="186724"/>
            <wp:effectExtent l="0" t="0" r="0" b="0"/>
            <wp:docPr id="813691202" name="Picture 813691202" descr="{&quot;mathml&quot;:&quot;&lt;math style=\&quot;font-family:Times New Roman;font-size:18px;\&quot; xmlns=\&quot;http://www.w3.org/1998/Math/MathML\&quot;&gt;&lt;mstyle mathsize=\&quot;18px\&quot;&gt;&lt;mi&gt;A&lt;/mi&gt;&lt;mi&gt;B&lt;/mi&gt;&lt;mo&gt;=&lt;/mo&gt;&lt;mn&gt;9&lt;/mn&gt;&lt;mo&gt;,&lt;/mo&gt;&lt;mi&gt;B&lt;/mi&gt;&lt;mi&gt;C&lt;/mi&gt;&lt;mo&gt;=&lt;/mo&gt;&lt;mn&gt;8&lt;/mn&gt;&lt;mo&gt;,&lt;/mo&gt;&lt;mover accent=\&quot;true\&quot;&gt;&lt;mrow&gt;&lt;mi&gt;A&lt;/mi&gt;&lt;mi&gt;B&lt;/mi&gt;&lt;mi&gt;C&lt;/mi&gt;&lt;/mrow&gt;&lt;mo&gt;^&lt;/mo&gt;&lt;/mover&gt;&lt;mo&gt;=&lt;/mo&gt;&lt;msup&gt;&lt;mn&gt;60&lt;/mn&gt;&lt;mn&gt;0&lt;/mn&gt;&lt;/msup&gt;&lt;/mstyle&gt;&lt;/math&gt;&quot;,&quot;origin&quot;:&quot;MathType for Microsoft Add-in&quot;}" title="A B equals 9 comma B C equals 8 comma stack A B C with hat on top equals 60 to the power of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i&gt;A&lt;/mi&gt;&lt;mi&gt;B&lt;/mi&gt;&lt;mo&gt;=&lt;/mo&gt;&lt;mn&gt;9&lt;/mn&gt;&lt;mo&gt;,&lt;/mo&gt;&lt;mi&gt;B&lt;/mi&gt;&lt;mi&gt;C&lt;/mi&gt;&lt;mo&gt;=&lt;/mo&gt;&lt;mn&gt;8&lt;/mn&gt;&lt;mo&gt;,&lt;/mo&gt;&lt;mover accent=\&quot;true\&quot;&gt;&lt;mrow&gt;&lt;mi&gt;A&lt;/mi&gt;&lt;mi&gt;B&lt;/mi&gt;&lt;mi&gt;C&lt;/mi&gt;&lt;/mrow&gt;&lt;mo&gt;^&lt;/mo&gt;&lt;/mover&gt;&lt;mo&gt;=&lt;/mo&gt;&lt;msup&gt;&lt;mn&gt;60&lt;/mn&gt;&lt;mn&gt;0&lt;/mn&gt;&lt;/msup&gt;&lt;/mstyle&gt;&lt;/math&gt;&quot;,&quot;origin&quot;:&quot;MathType for Microsoft Add-in&quot;}" title="A B equals 9 comma B C equals 8 comma stack A B C with hat on top equals 60 to the power of 0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8141" cy="186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29CD" w:rsidRPr="002F7DF3">
        <w:rPr>
          <w:rFonts w:ascii="Chu Van An" w:hAnsi="Chu Van An" w:cs="Chu Van An"/>
        </w:rPr>
        <w:t xml:space="preserve">. Tính </w:t>
      </w:r>
      <w:r w:rsidR="008F29CD">
        <w:rPr>
          <w:rFonts w:ascii="Chu Van An" w:hAnsi="Chu Van An" w:cs="Chu Van An"/>
        </w:rPr>
        <w:t>cạnh</w:t>
      </w:r>
      <w:r w:rsidR="00F45104" w:rsidRPr="002F7DF3">
        <w:rPr>
          <w:rFonts w:ascii="Chu Van An" w:hAnsi="Chu Van An" w:cs="Chu Van An"/>
          <w:noProof/>
          <w:position w:val="-6"/>
        </w:rPr>
        <w:object w:dxaOrig="420" w:dyaOrig="285" w14:anchorId="22546E31">
          <v:shape id="_x0000_i1031" type="#_x0000_t75" alt="" style="width:20.55pt;height:13.7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764768213" r:id="rId28"/>
        </w:object>
      </w:r>
      <w:r w:rsidR="008F29CD" w:rsidRPr="001D3F40">
        <w:rPr>
          <w:rFonts w:ascii="Chu Van An" w:hAnsi="Chu Van An" w:cs="Chu Van An"/>
        </w:rPr>
        <w:t xml:space="preserve"> </w:t>
      </w:r>
      <w:r w:rsidR="008F29CD">
        <w:rPr>
          <w:rFonts w:ascii="Chu Van An" w:hAnsi="Chu Van An" w:cs="Chu Van An"/>
        </w:rPr>
        <w:t>và góc A</w:t>
      </w:r>
    </w:p>
    <w:p w14:paraId="51091E4E" w14:textId="2107BD95" w:rsidR="008F29CD" w:rsidRDefault="00C367DB" w:rsidP="008F29CD">
      <w:pPr>
        <w:rPr>
          <w:b/>
          <w:u w:val="single"/>
        </w:rPr>
      </w:pPr>
      <w:r w:rsidRPr="00E17E9C">
        <w:rPr>
          <w:noProof/>
          <w:color w:val="000000"/>
          <w:sz w:val="24"/>
          <w:szCs w:val="24"/>
          <w:lang w:val="en-US"/>
        </w:rPr>
        <w:drawing>
          <wp:anchor distT="0" distB="0" distL="114300" distR="114300" simplePos="0" relativeHeight="251664384" behindDoc="0" locked="0" layoutInCell="1" allowOverlap="1" wp14:anchorId="3E121833" wp14:editId="5D449159">
            <wp:simplePos x="0" y="0"/>
            <wp:positionH relativeFrom="column">
              <wp:posOffset>4886325</wp:posOffset>
            </wp:positionH>
            <wp:positionV relativeFrom="paragraph">
              <wp:posOffset>179070</wp:posOffset>
            </wp:positionV>
            <wp:extent cx="1672590" cy="1186180"/>
            <wp:effectExtent l="0" t="0" r="3810" b="0"/>
            <wp:wrapThrough wrapText="bothSides">
              <wp:wrapPolygon edited="0">
                <wp:start x="0" y="0"/>
                <wp:lineTo x="0" y="21276"/>
                <wp:lineTo x="21485" y="21276"/>
                <wp:lineTo x="21485" y="0"/>
                <wp:lineTo x="0" y="0"/>
              </wp:wrapPolygon>
            </wp:wrapThrough>
            <wp:docPr id="1193851129" name="Picture 1193851129" descr="A blue and white china plate with re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851129" name="Picture 1193851129" descr="A blue and white china plate with red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118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AE3125" w14:textId="27BB7C47" w:rsidR="00847D68" w:rsidRPr="00847D68" w:rsidRDefault="00A3014D" w:rsidP="00847D68">
      <w:pPr>
        <w:spacing w:line="312" w:lineRule="auto"/>
        <w:rPr>
          <w:sz w:val="24"/>
          <w:szCs w:val="24"/>
        </w:rPr>
      </w:pPr>
      <w:r w:rsidRPr="0050051D">
        <w:rPr>
          <w:b/>
          <w:u w:val="single"/>
        </w:rPr>
        <w:t>Câu 7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1 điểm)</w:t>
      </w:r>
      <w:r w:rsidR="00985763">
        <w:rPr>
          <w:bCs/>
        </w:rPr>
        <w:t xml:space="preserve"> </w:t>
      </w:r>
      <w:r w:rsidR="00985763" w:rsidRPr="00E17E9C">
        <w:rPr>
          <w:sz w:val="24"/>
          <w:szCs w:val="24"/>
        </w:rPr>
        <w:t xml:space="preserve">Trong khi khai quật một ngôi mộ cổ, các nhà khảo cổ học đã </w:t>
      </w:r>
      <w:r w:rsidR="00847D68" w:rsidRPr="00E17E9C">
        <w:rPr>
          <w:sz w:val="24"/>
          <w:szCs w:val="24"/>
        </w:rPr>
        <w:t>tìm được một chiếc đĩa cổ hình</w:t>
      </w:r>
      <w:r w:rsidR="00847D68">
        <w:rPr>
          <w:sz w:val="24"/>
          <w:szCs w:val="24"/>
        </w:rPr>
        <w:t xml:space="preserve"> </w:t>
      </w:r>
      <w:r w:rsidR="00847D68" w:rsidRPr="00E17E9C">
        <w:rPr>
          <w:sz w:val="24"/>
          <w:szCs w:val="24"/>
        </w:rPr>
        <w:t>tròn bị vỡ, các nhà khảo cổ muốn khôi phục</w:t>
      </w:r>
      <w:r w:rsidR="00847D68" w:rsidRPr="00847D68">
        <w:rPr>
          <w:sz w:val="24"/>
          <w:szCs w:val="24"/>
        </w:rPr>
        <w:t xml:space="preserve"> </w:t>
      </w:r>
      <w:r w:rsidR="00847D68" w:rsidRPr="00E17E9C">
        <w:rPr>
          <w:sz w:val="24"/>
          <w:szCs w:val="24"/>
        </w:rPr>
        <w:t>lại</w:t>
      </w:r>
      <w:r w:rsidR="00847D68" w:rsidRPr="00847D68">
        <w:rPr>
          <w:sz w:val="24"/>
          <w:szCs w:val="24"/>
        </w:rPr>
        <w:t xml:space="preserve"> </w:t>
      </w:r>
      <w:r w:rsidR="00847D68" w:rsidRPr="00E17E9C">
        <w:rPr>
          <w:sz w:val="24"/>
          <w:szCs w:val="24"/>
        </w:rPr>
        <w:t xml:space="preserve">hình dạng chiếc đĩa này. Để xác định bán kính của chiếc đĩa, các nhà khảo cổ lấy 3 </w:t>
      </w:r>
      <w:r w:rsidR="00847D68" w:rsidRPr="00847D68">
        <w:rPr>
          <w:sz w:val="24"/>
          <w:szCs w:val="24"/>
        </w:rPr>
        <w:t xml:space="preserve">điểm </w:t>
      </w:r>
      <w:r w:rsidR="00847D68">
        <w:rPr>
          <w:sz w:val="24"/>
          <w:szCs w:val="24"/>
        </w:rPr>
        <w:t xml:space="preserve">A, </w:t>
      </w:r>
      <w:r w:rsidR="00847D68" w:rsidRPr="00847D68">
        <w:rPr>
          <w:sz w:val="24"/>
          <w:szCs w:val="24"/>
        </w:rPr>
        <w:t xml:space="preserve">B và C </w:t>
      </w:r>
      <w:r w:rsidR="00847D68" w:rsidRPr="00E17E9C">
        <w:rPr>
          <w:sz w:val="24"/>
          <w:szCs w:val="24"/>
        </w:rPr>
        <w:t>trên chiếc đĩa và tiến hành đo đạc thu được kết quả như hình vẽ (</w:t>
      </w:r>
      <w:r w:rsidR="00847D68" w:rsidRPr="00F45104">
        <w:rPr>
          <w:noProof/>
          <w:position w:val="-10"/>
          <w:sz w:val="24"/>
          <w:szCs w:val="24"/>
        </w:rPr>
        <w:object w:dxaOrig="940" w:dyaOrig="320" w14:anchorId="2B9DF5A9">
          <v:shape id="_x0000_i1070" type="#_x0000_t75" alt="" style="width:45.7pt;height:16pt;mso-width-percent:0;mso-height-percent:0;mso-width-percent:0;mso-height-percent:0" o:ole="">
            <v:imagedata r:id="rId30" o:title=""/>
          </v:shape>
          <o:OLEObject Type="Embed" ProgID="Equation.DSMT4" ShapeID="_x0000_i1070" DrawAspect="Content" ObjectID="_1764768214" r:id="rId31"/>
        </w:object>
      </w:r>
      <w:r w:rsidR="00847D68" w:rsidRPr="00E17E9C">
        <w:rPr>
          <w:i/>
          <w:sz w:val="24"/>
          <w:szCs w:val="24"/>
        </w:rPr>
        <w:t>cm</w:t>
      </w:r>
      <w:r w:rsidR="00847D68" w:rsidRPr="00E17E9C">
        <w:rPr>
          <w:sz w:val="24"/>
          <w:szCs w:val="24"/>
        </w:rPr>
        <w:t>;</w:t>
      </w:r>
      <w:r w:rsidR="00847D68">
        <w:rPr>
          <w:sz w:val="24"/>
          <w:szCs w:val="24"/>
        </w:rPr>
        <w:t xml:space="preserve"> </w:t>
      </w:r>
      <w:r w:rsidR="00847D68" w:rsidRPr="00F45104">
        <w:rPr>
          <w:noProof/>
          <w:position w:val="-10"/>
          <w:sz w:val="24"/>
          <w:szCs w:val="24"/>
        </w:rPr>
        <w:object w:dxaOrig="960" w:dyaOrig="320" w14:anchorId="65E61997">
          <v:shape id="_x0000_i1071" type="#_x0000_t75" alt="" style="width:48pt;height:16pt;mso-width-percent:0;mso-height-percent:0;mso-width-percent:0;mso-height-percent:0" o:ole="">
            <v:imagedata r:id="rId32" o:title=""/>
          </v:shape>
          <o:OLEObject Type="Embed" ProgID="Equation.DSMT4" ShapeID="_x0000_i1071" DrawAspect="Content" ObjectID="_1764768215" r:id="rId33"/>
        </w:object>
      </w:r>
      <w:r w:rsidR="00847D68" w:rsidRPr="00E17E9C">
        <w:rPr>
          <w:i/>
          <w:sz w:val="24"/>
          <w:szCs w:val="24"/>
        </w:rPr>
        <w:t>cm</w:t>
      </w:r>
      <w:r w:rsidR="00847D68" w:rsidRPr="00E17E9C">
        <w:rPr>
          <w:sz w:val="24"/>
          <w:szCs w:val="24"/>
        </w:rPr>
        <w:t xml:space="preserve">; </w:t>
      </w:r>
      <w:r w:rsidR="00847D68" w:rsidRPr="00F45104">
        <w:rPr>
          <w:noProof/>
          <w:position w:val="-10"/>
          <w:sz w:val="24"/>
          <w:szCs w:val="24"/>
        </w:rPr>
        <w:object w:dxaOrig="920" w:dyaOrig="320" w14:anchorId="47709919">
          <v:shape id="_x0000_i1072" type="#_x0000_t75" alt="" style="width:46.85pt;height:16pt;mso-width-percent:0;mso-height-percent:0;mso-width-percent:0;mso-height-percent:0" o:ole="">
            <v:imagedata r:id="rId34" o:title=""/>
          </v:shape>
          <o:OLEObject Type="Embed" ProgID="Equation.DSMT4" ShapeID="_x0000_i1072" DrawAspect="Content" ObjectID="_1764768216" r:id="rId35"/>
        </w:object>
      </w:r>
      <w:r w:rsidR="00847D68" w:rsidRPr="00E17E9C">
        <w:rPr>
          <w:i/>
          <w:sz w:val="24"/>
          <w:szCs w:val="24"/>
        </w:rPr>
        <w:t xml:space="preserve"> cm</w:t>
      </w:r>
      <w:r w:rsidR="00847D68" w:rsidRPr="00E17E9C">
        <w:rPr>
          <w:sz w:val="24"/>
          <w:szCs w:val="24"/>
        </w:rPr>
        <w:t xml:space="preserve">). </w:t>
      </w:r>
      <w:r w:rsidR="00847D68">
        <w:rPr>
          <w:sz w:val="24"/>
          <w:szCs w:val="24"/>
        </w:rPr>
        <w:t>Tính bán kính của chiếc đĩa cổ</w:t>
      </w:r>
      <w:r w:rsidR="00847D68" w:rsidRPr="00847D68">
        <w:rPr>
          <w:sz w:val="24"/>
          <w:szCs w:val="24"/>
        </w:rPr>
        <w:t xml:space="preserve"> </w:t>
      </w:r>
      <w:r w:rsidR="00847D68" w:rsidRPr="00E17E9C">
        <w:rPr>
          <w:sz w:val="24"/>
          <w:szCs w:val="24"/>
        </w:rPr>
        <w:t>(</w:t>
      </w:r>
      <w:r w:rsidR="00847D68" w:rsidRPr="00E17E9C">
        <w:rPr>
          <w:i/>
          <w:sz w:val="24"/>
          <w:szCs w:val="24"/>
        </w:rPr>
        <w:t>kết</w:t>
      </w:r>
      <w:r w:rsidR="00847D68">
        <w:rPr>
          <w:i/>
          <w:sz w:val="24"/>
          <w:szCs w:val="24"/>
        </w:rPr>
        <w:t xml:space="preserve"> </w:t>
      </w:r>
      <w:r w:rsidR="00847D68" w:rsidRPr="00E17E9C">
        <w:rPr>
          <w:i/>
          <w:sz w:val="24"/>
          <w:szCs w:val="24"/>
        </w:rPr>
        <w:t>quả làm tròn tới hai chữ số sau dấu phẩy</w:t>
      </w:r>
      <w:r w:rsidR="00847D68" w:rsidRPr="00E17E9C">
        <w:rPr>
          <w:sz w:val="24"/>
          <w:szCs w:val="24"/>
        </w:rPr>
        <w:t>).</w:t>
      </w:r>
    </w:p>
    <w:p w14:paraId="3B4CA0BB" w14:textId="77777777" w:rsidR="00985763" w:rsidRPr="00985763" w:rsidRDefault="00985763" w:rsidP="00985763">
      <w:pPr>
        <w:spacing w:line="240" w:lineRule="atLeast"/>
        <w:ind w:left="992"/>
        <w:jc w:val="center"/>
        <w:rPr>
          <w:i/>
          <w:sz w:val="24"/>
          <w:szCs w:val="24"/>
        </w:rPr>
      </w:pPr>
    </w:p>
    <w:p w14:paraId="2F6EB2DE" w14:textId="276B43DE" w:rsidR="00A3014D" w:rsidRPr="00F9379E" w:rsidRDefault="00A3014D" w:rsidP="00A3014D">
      <w:r w:rsidRPr="0050051D">
        <w:rPr>
          <w:b/>
          <w:u w:val="single"/>
        </w:rPr>
        <w:t>Câu 8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1 điểm)</w:t>
      </w:r>
      <w:r w:rsidRPr="0050051D">
        <w:rPr>
          <w:bCs/>
        </w:rPr>
        <w:t xml:space="preserve"> </w:t>
      </w:r>
      <w:r w:rsidR="000601B3" w:rsidRPr="0050051D">
        <w:rPr>
          <w:bCs/>
        </w:rPr>
        <w:t xml:space="preserve">Cho </w:t>
      </w:r>
      <w:r w:rsidR="00F9379E">
        <w:rPr>
          <w:bCs/>
        </w:rPr>
        <w:t xml:space="preserve">hình vuông MNPQ có độ dài các cạnh bằng 7. Tính </w:t>
      </w:r>
      <w:r w:rsidR="00F9379E">
        <w:rPr>
          <w:noProof/>
          <w:position w:val="-5"/>
          <w:lang w:val="en-US"/>
        </w:rPr>
        <w:drawing>
          <wp:inline distT="0" distB="0" distL="0" distR="0" wp14:anchorId="59176633" wp14:editId="1EDA7C09">
            <wp:extent cx="509373" cy="207319"/>
            <wp:effectExtent l="0" t="0" r="0" b="0"/>
            <wp:docPr id="1167014496" name="Picture 1167014496" descr="{&quot;mathml&quot;:&quot;&lt;math style=\&quot;font-family:Times New Roman;font-size:18px;\&quot; xmlns=\&quot;http://www.w3.org/1998/Math/MathML\&quot;&gt;&lt;mstyle mathsize=\&quot;18px\&quot;&gt;&lt;mover&gt;&lt;mrow&gt;&lt;mi&gt;Q&lt;/mi&gt;&lt;mi&gt;N&lt;/mi&gt;&lt;/mrow&gt;&lt;mo&gt;&amp;#x2192;&lt;/mo&gt;&lt;/mover&gt;&lt;mo&gt;.&lt;/mo&gt;&lt;mover&gt;&lt;mrow&gt;&lt;mi&gt;M&lt;/mi&gt;&lt;mi&gt;N&lt;/mi&gt;&lt;/mrow&gt;&lt;mo&gt;&amp;#x2192;&lt;/mo&gt;&lt;/mover&gt;&lt;/mstyle&gt;&lt;/math&gt;&quot;,&quot;origin&quot;:&quot;MathType for Microsoft Add-in&quot;}" title="stack Q N with rightwards arrow on top. stack M N with rightwards arrow on 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over&gt;&lt;mrow&gt;&lt;mi&gt;Q&lt;/mi&gt;&lt;mi&gt;N&lt;/mi&gt;&lt;/mrow&gt;&lt;mo&gt;&amp;#x2192;&lt;/mo&gt;&lt;/mover&gt;&lt;mo&gt;.&lt;/mo&gt;&lt;mover&gt;&lt;mrow&gt;&lt;mi&gt;M&lt;/mi&gt;&lt;mi&gt;N&lt;/mi&gt;&lt;/mrow&gt;&lt;mo&gt;&amp;#x2192;&lt;/mo&gt;&lt;/mover&gt;&lt;/mstyle&gt;&lt;/math&gt;&quot;,&quot;origin&quot;:&quot;MathType for Microsoft Add-in&quot;}" title="stack Q N with rightwards arrow on top. stack M N with rightwards arrow on top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373" cy="207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379E">
        <w:rPr>
          <w:noProof/>
          <w:lang w:val="en-US"/>
        </w:rPr>
        <w:drawing>
          <wp:inline distT="0" distB="0" distL="0" distR="0" wp14:anchorId="251884A5" wp14:editId="67400A5D">
            <wp:extent cx="68649" cy="6865"/>
            <wp:effectExtent l="0" t="0" r="0" b="0"/>
            <wp:docPr id="934437943" name="Picture 934437943" descr="{&quot;mathml&quot;:&quot;&lt;math xmlns=\&quot;http://www.w3.org/1998/Math/MathML\&quot; style=\&quot;font-family:stix;font-size:16px;\&quot;/&gt;&quot;,&quot;origin&quot;:&quot;MathType for Microsoft Add-in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xmlns=\&quot;http://www.w3.org/1998/Math/MathML\&quot; style=\&quot;font-family:stix;font-size:16px;\&quot;/&gt;&quot;,&quot;origin&quot;:&quot;MathType for Microsoft Add-in&quot;}" title="blank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0B3E2" w14:textId="77777777" w:rsidR="00E85732" w:rsidRDefault="00E85732" w:rsidP="000B57B2">
      <w:pPr>
        <w:rPr>
          <w:b/>
          <w:u w:val="single"/>
        </w:rPr>
      </w:pPr>
    </w:p>
    <w:p w14:paraId="797E7752" w14:textId="77777777" w:rsidR="008544A8" w:rsidRPr="00734A6F" w:rsidRDefault="000B57B2" w:rsidP="008544A8">
      <w:pPr>
        <w:spacing w:line="360" w:lineRule="auto"/>
        <w:jc w:val="both"/>
      </w:pPr>
      <w:r w:rsidRPr="0050051D">
        <w:rPr>
          <w:b/>
          <w:u w:val="single"/>
        </w:rPr>
        <w:t>Câu 9</w:t>
      </w:r>
      <w:r w:rsidRPr="0050051D">
        <w:rPr>
          <w:b/>
        </w:rPr>
        <w:t xml:space="preserve">: </w:t>
      </w:r>
      <w:r w:rsidRPr="0050051D">
        <w:rPr>
          <w:b/>
          <w:i/>
          <w:iCs/>
        </w:rPr>
        <w:t>(0,5 điểm)</w:t>
      </w:r>
      <w:r w:rsidRPr="0050051D">
        <w:rPr>
          <w:bCs/>
        </w:rPr>
        <w:t xml:space="preserve"> </w:t>
      </w:r>
      <w:r w:rsidR="008544A8" w:rsidRPr="00734A6F">
        <w:t xml:space="preserve">Cho tứ giác ABCD với E, F lần lượt là trung điểm các cạnh AB và CD. </w:t>
      </w:r>
    </w:p>
    <w:p w14:paraId="7D52CF69" w14:textId="2A88FCA4" w:rsidR="00985763" w:rsidRPr="00734A6F" w:rsidRDefault="008544A8" w:rsidP="008544A8">
      <w:pPr>
        <w:spacing w:line="360" w:lineRule="auto"/>
        <w:jc w:val="both"/>
      </w:pPr>
      <w:r w:rsidRPr="00734A6F">
        <w:t xml:space="preserve">Chứng minh  </w:t>
      </w:r>
      <w:r w:rsidR="00144F74">
        <w:rPr>
          <w:noProof/>
          <w:lang w:val="en-US"/>
        </w:rPr>
        <w:drawing>
          <wp:inline distT="0" distB="0" distL="0" distR="0" wp14:anchorId="641950FD" wp14:editId="19D20EEE">
            <wp:extent cx="1696995" cy="181232"/>
            <wp:effectExtent l="0" t="0" r="0" b="0"/>
            <wp:docPr id="1755091745" name="Picture 1755091745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C&lt;/mi&gt;&lt;/mrow&gt;&lt;mo&gt;&amp;#x2192;&lt;/mo&gt;&lt;/mover&gt;&lt;mo&gt;+&lt;/mo&gt;&lt;mover accent=\&quot;true\&quot;&gt;&lt;mrow&gt;&lt;mi&gt;B&lt;/mi&gt;&lt;mi&gt;D&lt;/mi&gt;&lt;/mrow&gt;&lt;mo&gt;&amp;#x2192;&lt;/mo&gt;&lt;/mover&gt;&lt;mo&gt;+&lt;/mo&gt;&lt;mover accent=\&quot;true\&quot;&gt;&lt;mrow&gt;&lt;mi&gt;B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4&lt;/mn&gt;&lt;mover accent=\&quot;true\&quot;&gt;&lt;mrow&gt;&lt;mi&gt;E&lt;/mi&gt;&lt;mi&gt;F&lt;/mi&gt;&lt;/mrow&gt;&lt;mo&gt;&amp;#x2192;&lt;/mo&gt;&lt;/mover&gt;&lt;/mstyle&gt;&lt;/math&gt;&quot;,&quot;origin&quot;:&quot;MathType for Microsoft Add-in&quot;}" title="stack A C with rightwards arrow on top plus stack B D with rightwards arrow on top plus stack B C with rightwards arrow on top plus stack A D with rightwards arrow on top equals 4 stack E F with rightwards arrow on 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C&lt;/mi&gt;&lt;/mrow&gt;&lt;mo&gt;&amp;#x2192;&lt;/mo&gt;&lt;/mover&gt;&lt;mo&gt;+&lt;/mo&gt;&lt;mover accent=\&quot;true\&quot;&gt;&lt;mrow&gt;&lt;mi&gt;B&lt;/mi&gt;&lt;mi&gt;D&lt;/mi&gt;&lt;/mrow&gt;&lt;mo&gt;&amp;#x2192;&lt;/mo&gt;&lt;/mover&gt;&lt;mo&gt;+&lt;/mo&gt;&lt;mover accent=\&quot;true\&quot;&gt;&lt;mrow&gt;&lt;mi&gt;B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4&lt;/mn&gt;&lt;mover accent=\&quot;true\&quot;&gt;&lt;mrow&gt;&lt;mi&gt;E&lt;/mi&gt;&lt;mi&gt;F&lt;/mi&gt;&lt;/mrow&gt;&lt;mo&gt;&amp;#x2192;&lt;/mo&gt;&lt;/mover&gt;&lt;/mstyle&gt;&lt;/math&gt;&quot;,&quot;origin&quot;:&quot;MathType for Microsoft Add-in&quot;}" title="stack A C with rightwards arrow on top plus stack B D with rightwards arrow on top plus stack B C with rightwards arrow on top plus stack A D with rightwards arrow on top equals 4 stack E F with rightwards arrow on top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6995" cy="181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FF502" w14:textId="77777777" w:rsidR="00F77ABE" w:rsidRPr="00734A6F" w:rsidRDefault="00F77ABE" w:rsidP="008544A8">
      <w:pPr>
        <w:spacing w:line="360" w:lineRule="auto"/>
        <w:jc w:val="both"/>
      </w:pPr>
    </w:p>
    <w:p w14:paraId="1198243E" w14:textId="222713F6" w:rsidR="00B52DD1" w:rsidRDefault="00F77ABE" w:rsidP="00985763">
      <w:pPr>
        <w:spacing w:line="360" w:lineRule="auto"/>
        <w:ind w:left="360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1C597B">
        <w:rPr>
          <w:sz w:val="28"/>
          <w:szCs w:val="28"/>
        </w:rPr>
        <w:t>----------- HẾT ----------</w:t>
      </w:r>
    </w:p>
    <w:p w14:paraId="11ED6A81" w14:textId="77777777" w:rsidR="00C367DB" w:rsidRPr="00985763" w:rsidRDefault="00C367DB" w:rsidP="00985763">
      <w:pPr>
        <w:spacing w:line="360" w:lineRule="auto"/>
        <w:ind w:left="3600"/>
        <w:rPr>
          <w:bCs/>
        </w:rPr>
      </w:pPr>
    </w:p>
    <w:p w14:paraId="6B4AE4F9" w14:textId="77777777" w:rsidR="00B52DD1" w:rsidRPr="0050051D" w:rsidRDefault="00B52DD1">
      <w:pPr>
        <w:spacing w:after="160" w:line="259" w:lineRule="auto"/>
        <w:rPr>
          <w:rFonts w:eastAsiaTheme="minorEastAsia"/>
        </w:rPr>
      </w:pPr>
    </w:p>
    <w:p w14:paraId="092C78A3" w14:textId="575A83EE" w:rsidR="001D5A20" w:rsidRPr="00734A6F" w:rsidRDefault="001D5A20" w:rsidP="001D5A20">
      <w:pPr>
        <w:jc w:val="center"/>
        <w:rPr>
          <w:b/>
        </w:rPr>
      </w:pPr>
      <w:r w:rsidRPr="0050051D">
        <w:rPr>
          <w:b/>
        </w:rPr>
        <w:t>ĐÁP ÁN</w:t>
      </w:r>
      <w:r w:rsidRPr="0050051D">
        <w:t xml:space="preserve"> </w:t>
      </w:r>
      <w:r w:rsidRPr="0050051D">
        <w:rPr>
          <w:b/>
        </w:rPr>
        <w:t xml:space="preserve">ĐỀ KIỂM TRA </w:t>
      </w:r>
      <w:r w:rsidR="0050051D">
        <w:rPr>
          <w:b/>
        </w:rPr>
        <w:t>CUỐI</w:t>
      </w:r>
      <w:r w:rsidR="00734A6F">
        <w:rPr>
          <w:b/>
        </w:rPr>
        <w:t xml:space="preserve"> HKI</w:t>
      </w:r>
      <w:r w:rsidR="00734A6F" w:rsidRPr="00734A6F">
        <w:rPr>
          <w:b/>
        </w:rPr>
        <w:t>/2023-2024</w:t>
      </w:r>
    </w:p>
    <w:p w14:paraId="0A1CCAFA" w14:textId="4C0B5B1A" w:rsidR="001D5A20" w:rsidRPr="0050051D" w:rsidRDefault="001D5A20" w:rsidP="00734A6F">
      <w:pPr>
        <w:tabs>
          <w:tab w:val="center" w:pos="1824"/>
          <w:tab w:val="center" w:pos="4389"/>
          <w:tab w:val="center" w:pos="6213"/>
        </w:tabs>
        <w:jc w:val="center"/>
        <w:rPr>
          <w:b/>
          <w:bCs/>
        </w:rPr>
      </w:pPr>
      <w:r w:rsidRPr="0050051D">
        <w:rPr>
          <w:b/>
          <w:bCs/>
        </w:rPr>
        <w:t xml:space="preserve">Môn : Toán Khối 10 - Thời gian làm bài: </w:t>
      </w:r>
      <w:r w:rsidR="0050051D">
        <w:rPr>
          <w:b/>
          <w:bCs/>
        </w:rPr>
        <w:t>90</w:t>
      </w:r>
      <w:r w:rsidRPr="0050051D">
        <w:rPr>
          <w:b/>
          <w:bCs/>
        </w:rPr>
        <w:t xml:space="preserve"> phút</w:t>
      </w:r>
    </w:p>
    <w:p w14:paraId="0DA3906C" w14:textId="4507756D" w:rsidR="001D5A20" w:rsidRPr="00A06FD6" w:rsidRDefault="00734A6F" w:rsidP="001D5A20">
      <w:pPr>
        <w:tabs>
          <w:tab w:val="center" w:pos="1824"/>
          <w:tab w:val="center" w:pos="4389"/>
          <w:tab w:val="center" w:pos="6213"/>
        </w:tabs>
      </w:pPr>
      <w:r w:rsidRPr="00A06FD6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576D31" wp14:editId="4AF2F315">
                <wp:simplePos x="0" y="0"/>
                <wp:positionH relativeFrom="column">
                  <wp:posOffset>2115185</wp:posOffset>
                </wp:positionH>
                <wp:positionV relativeFrom="paragraph">
                  <wp:posOffset>76200</wp:posOffset>
                </wp:positionV>
                <wp:extent cx="2678430" cy="0"/>
                <wp:effectExtent l="0" t="0" r="26670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84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55pt,6pt" to="377.45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"/>
            </w:pict>
          </mc:Fallback>
        </mc:AlternateContent>
      </w:r>
      <w:r w:rsidR="001D5A20" w:rsidRPr="00A06FD6">
        <w:tab/>
      </w:r>
      <w:r w:rsidR="001D5A20" w:rsidRPr="00A06FD6">
        <w:tab/>
      </w:r>
    </w:p>
    <w:tbl>
      <w:tblPr>
        <w:tblStyle w:val="TableGrid"/>
        <w:tblW w:w="10057" w:type="dxa"/>
        <w:tblLook w:val="04A0" w:firstRow="1" w:lastRow="0" w:firstColumn="1" w:lastColumn="0" w:noHBand="0" w:noVBand="1"/>
      </w:tblPr>
      <w:tblGrid>
        <w:gridCol w:w="988"/>
        <w:gridCol w:w="8145"/>
        <w:gridCol w:w="924"/>
      </w:tblGrid>
      <w:tr w:rsidR="001D5A20" w:rsidRPr="00A06FD6" w14:paraId="4C5AB20A" w14:textId="77777777" w:rsidTr="00B636CA">
        <w:tc>
          <w:tcPr>
            <w:tcW w:w="988" w:type="dxa"/>
          </w:tcPr>
          <w:p w14:paraId="56E82A2B" w14:textId="77777777" w:rsidR="001D5A20" w:rsidRPr="00A06FD6" w:rsidRDefault="001D5A20" w:rsidP="0093019F">
            <w:pPr>
              <w:jc w:val="center"/>
              <w:rPr>
                <w:b/>
              </w:rPr>
            </w:pPr>
          </w:p>
        </w:tc>
        <w:tc>
          <w:tcPr>
            <w:tcW w:w="8145" w:type="dxa"/>
          </w:tcPr>
          <w:p w14:paraId="23A69089" w14:textId="77777777" w:rsidR="001D5A20" w:rsidRPr="00A06FD6" w:rsidRDefault="001D5A20" w:rsidP="0093019F">
            <w:pPr>
              <w:jc w:val="center"/>
              <w:rPr>
                <w:b/>
              </w:rPr>
            </w:pPr>
            <w:r w:rsidRPr="00A06FD6">
              <w:rPr>
                <w:b/>
              </w:rPr>
              <w:t>ĐÁP ÁN</w:t>
            </w:r>
          </w:p>
        </w:tc>
        <w:tc>
          <w:tcPr>
            <w:tcW w:w="924" w:type="dxa"/>
          </w:tcPr>
          <w:p w14:paraId="4803943D" w14:textId="77777777" w:rsidR="001D5A20" w:rsidRPr="00A06FD6" w:rsidRDefault="001D5A20" w:rsidP="0093019F">
            <w:pPr>
              <w:jc w:val="center"/>
              <w:rPr>
                <w:b/>
              </w:rPr>
            </w:pPr>
            <w:r w:rsidRPr="00A06FD6">
              <w:rPr>
                <w:b/>
              </w:rPr>
              <w:t>ĐIỂM</w:t>
            </w:r>
          </w:p>
        </w:tc>
      </w:tr>
      <w:tr w:rsidR="001D5A20" w:rsidRPr="00A06FD6" w14:paraId="2B3536C9" w14:textId="77777777" w:rsidTr="00B636CA">
        <w:tc>
          <w:tcPr>
            <w:tcW w:w="988" w:type="dxa"/>
          </w:tcPr>
          <w:p w14:paraId="4E6D0738" w14:textId="77777777" w:rsidR="001D5A20" w:rsidRPr="00A06FD6" w:rsidRDefault="001D5A20" w:rsidP="0093019F">
            <w:pPr>
              <w:rPr>
                <w:b/>
              </w:rPr>
            </w:pPr>
            <w:r w:rsidRPr="00A06FD6">
              <w:rPr>
                <w:b/>
              </w:rPr>
              <w:t>Câu 1</w:t>
            </w:r>
          </w:p>
        </w:tc>
        <w:tc>
          <w:tcPr>
            <w:tcW w:w="8145" w:type="dxa"/>
          </w:tcPr>
          <w:p w14:paraId="47BAC42A" w14:textId="77777777" w:rsidR="001D5A20" w:rsidRDefault="001D5A20" w:rsidP="001D5A20">
            <w:pPr>
              <w:rPr>
                <w:bCs/>
              </w:rPr>
            </w:pPr>
            <w:r w:rsidRPr="00A06FD6">
              <w:rPr>
                <w:bCs/>
              </w:rPr>
              <w:t>Tìm tập xác định của các hàm số sau</w:t>
            </w:r>
          </w:p>
          <w:p w14:paraId="336C2AE7" w14:textId="77777777" w:rsidR="008748DE" w:rsidRPr="00A06FD6" w:rsidRDefault="008748DE" w:rsidP="001D5A20">
            <w:pPr>
              <w:rPr>
                <w:bCs/>
              </w:rPr>
            </w:pPr>
          </w:p>
          <w:p w14:paraId="39246EAA" w14:textId="77777777" w:rsidR="001D5A20" w:rsidRDefault="008748DE" w:rsidP="008748DE">
            <w:r>
              <w:t xml:space="preserve">a) </w:t>
            </w:r>
            <w:r>
              <w:rPr>
                <w:noProof/>
                <w:position w:val="-21"/>
                <w:lang w:val="en-US"/>
              </w:rPr>
              <w:drawing>
                <wp:inline distT="0" distB="0" distL="0" distR="0" wp14:anchorId="3A046883" wp14:editId="562A4C92">
                  <wp:extent cx="1145059" cy="365211"/>
                  <wp:effectExtent l="0" t="0" r="0" b="0"/>
                  <wp:docPr id="187041134" name="Picture 187041134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n&gt;2023&lt;/mn&gt;&lt;mi&gt;x&lt;/mi&gt;&lt;mo&gt;+&lt;/mo&gt;&lt;mn&gt;2024&lt;/mn&gt;&lt;/mrow&gt;&lt;mrow&gt;&lt;msup&gt;&lt;mi&gt;x&lt;/mi&gt;&lt;mn&gt;2&lt;/mn&gt;&lt;/msup&gt;&lt;mo&gt;+&lt;/mo&gt;&lt;mn&gt;3&lt;/mn&gt;&lt;mi&gt;x&lt;/mi&gt;&lt;mo&gt;&amp;#x2212;&lt;/mo&gt;&lt;mn&gt;4&lt;/mn&gt;&lt;/mrow&gt;&lt;/mfrac&gt;&lt;/mstyle&gt;&lt;/math&gt;&quot;,&quot;origin&quot;:&quot;MathType for Microsoft Add-in&quot;}" title="y equals fraction numerator 2023 x plus 2024 over denominator x squared plus 3 x minus 4 end fra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n&gt;2023&lt;/mn&gt;&lt;mi&gt;x&lt;/mi&gt;&lt;mo&gt;+&lt;/mo&gt;&lt;mn&gt;2024&lt;/mn&gt;&lt;/mrow&gt;&lt;mrow&gt;&lt;msup&gt;&lt;mi&gt;x&lt;/mi&gt;&lt;mn&gt;2&lt;/mn&gt;&lt;/msup&gt;&lt;mo&gt;+&lt;/mo&gt;&lt;mn&gt;3&lt;/mn&gt;&lt;mi&gt;x&lt;/mi&gt;&lt;mo&gt;&amp;#x2212;&lt;/mo&gt;&lt;mn&gt;4&lt;/mn&gt;&lt;/mrow&gt;&lt;/mfrac&gt;&lt;/mstyle&gt;&lt;/math&gt;&quot;,&quot;origin&quot;:&quot;MathType for Microsoft Add-in&quot;}" title="y equals fraction numerator 2023 x plus 2024 over denominator x squared plus 3 x minus 4 end fraction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5059" cy="365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F0652">
              <w:t xml:space="preserve">   </w:t>
            </w:r>
            <w:r w:rsidRPr="009F0652">
              <w:tab/>
            </w:r>
          </w:p>
          <w:p w14:paraId="0E42E9BE" w14:textId="77777777" w:rsidR="008748DE" w:rsidRDefault="008748DE" w:rsidP="008748DE"/>
          <w:p w14:paraId="0397C7B3" w14:textId="753118FB" w:rsidR="008748DE" w:rsidRPr="009F0652" w:rsidRDefault="008748DE" w:rsidP="008748DE">
            <w:pPr>
              <w:rPr>
                <w:bCs/>
              </w:rPr>
            </w:pPr>
            <w:r w:rsidRPr="009F0652">
              <w:t xml:space="preserve">b) </w:t>
            </w:r>
            <w:r>
              <w:rPr>
                <w:noProof/>
                <w:position w:val="-33"/>
                <w:lang w:val="en-US"/>
              </w:rPr>
              <w:drawing>
                <wp:inline distT="0" distB="0" distL="0" distR="0" wp14:anchorId="70D4C297" wp14:editId="4363D06F">
                  <wp:extent cx="1150551" cy="484659"/>
                  <wp:effectExtent l="0" t="0" r="0" b="0"/>
                  <wp:docPr id="674973687" name="Picture 674973687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sqrt&gt;&lt;mn&gt;3&lt;/mn&gt;&lt;mi&gt;x&lt;/mi&gt;&lt;mo&gt;&amp;#x2212;&lt;/mo&gt;&lt;mn&gt;2&lt;/mn&gt;&lt;/msqrt&gt;&lt;mo&gt;+&lt;/mo&gt;&lt;mn&gt;6&lt;/mn&gt;&lt;mi&gt;x&lt;/mi&gt;&lt;/mrow&gt;&lt;msqrt&gt;&lt;mn&gt;4&lt;/mn&gt;&lt;mo&gt;&amp;#x2212;&lt;/mo&gt;&lt;mn&gt;3&lt;/mn&gt;&lt;mi&gt;x&lt;/mi&gt;&lt;/msqrt&gt;&lt;/mfrac&gt;&lt;/mstyle&gt;&lt;/math&gt;&quot;,&quot;origin&quot;:&quot;MathType for Microsoft Add-in&quot;}" title="y equals fraction numerator square root of 3 x minus 2 end root plus 6 x over denominator square root of 4 minus 3 x end root end fra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y&lt;/mi&gt;&lt;mo&gt;=&lt;/mo&gt;&lt;mfrac&gt;&lt;mrow&gt;&lt;msqrt&gt;&lt;mn&gt;3&lt;/mn&gt;&lt;mi&gt;x&lt;/mi&gt;&lt;mo&gt;&amp;#x2212;&lt;/mo&gt;&lt;mn&gt;2&lt;/mn&gt;&lt;/msqrt&gt;&lt;mo&gt;+&lt;/mo&gt;&lt;mn&gt;6&lt;/mn&gt;&lt;mi&gt;x&lt;/mi&gt;&lt;/mrow&gt;&lt;msqrt&gt;&lt;mn&gt;4&lt;/mn&gt;&lt;mo&gt;&amp;#x2212;&lt;/mo&gt;&lt;mn&gt;3&lt;/mn&gt;&lt;mi&gt;x&lt;/mi&gt;&lt;/msqrt&gt;&lt;/mfrac&gt;&lt;/mstyle&gt;&lt;/math&gt;&quot;,&quot;origin&quot;:&quot;MathType for Microsoft Add-in&quot;}" title="y equals fraction numerator square root of 3 x minus 2 end root plus 6 x over denominator square root of 4 minus 3 x end root end fraction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0551" cy="484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C3E3EF" w14:textId="0133D8B4" w:rsidR="008748DE" w:rsidRPr="008748DE" w:rsidRDefault="008748DE" w:rsidP="008748DE">
            <w:pPr>
              <w:rPr>
                <w:bCs/>
              </w:rPr>
            </w:pPr>
          </w:p>
        </w:tc>
        <w:tc>
          <w:tcPr>
            <w:tcW w:w="924" w:type="dxa"/>
          </w:tcPr>
          <w:p w14:paraId="400C1959" w14:textId="77777777" w:rsidR="001D5A20" w:rsidRPr="00A06FD6" w:rsidRDefault="001D5A20" w:rsidP="00415EA8">
            <w:pPr>
              <w:rPr>
                <w:b/>
              </w:rPr>
            </w:pPr>
            <w:r w:rsidRPr="00A06FD6">
              <w:rPr>
                <w:b/>
              </w:rPr>
              <w:t>1đ</w:t>
            </w:r>
          </w:p>
        </w:tc>
      </w:tr>
      <w:tr w:rsidR="001D5A20" w:rsidRPr="00A06FD6" w14:paraId="06778ADD" w14:textId="77777777" w:rsidTr="00B636CA">
        <w:tc>
          <w:tcPr>
            <w:tcW w:w="988" w:type="dxa"/>
          </w:tcPr>
          <w:p w14:paraId="3383937D" w14:textId="77777777" w:rsidR="001D5A20" w:rsidRPr="00A06FD6" w:rsidRDefault="001D5A20" w:rsidP="0093019F">
            <w:pPr>
              <w:rPr>
                <w:b/>
              </w:rPr>
            </w:pPr>
          </w:p>
        </w:tc>
        <w:tc>
          <w:tcPr>
            <w:tcW w:w="8145" w:type="dxa"/>
          </w:tcPr>
          <w:p w14:paraId="647D31CB" w14:textId="705630F3" w:rsidR="007E5CCF" w:rsidRPr="007E5CCF" w:rsidRDefault="007E5CCF" w:rsidP="007E5CCF">
            <w:r>
              <w:t xml:space="preserve">a) </w:t>
            </w:r>
            <w:r w:rsidR="001D5A20" w:rsidRPr="007E5CCF">
              <w:t xml:space="preserve">ĐKXĐ: </w:t>
            </w:r>
          </w:p>
          <w:p w14:paraId="6649CE87" w14:textId="66207C22" w:rsidR="001D5A20" w:rsidRPr="00A06FD6" w:rsidRDefault="007B2D03" w:rsidP="007B2D03">
            <w:pPr>
              <w:pStyle w:val="ListParagraph"/>
              <w:rPr>
                <w:sz w:val="26"/>
                <w:szCs w:val="26"/>
              </w:rPr>
            </w:pPr>
            <w:r w:rsidRPr="00A06FD6">
              <w:rPr>
                <w:noProof/>
                <w:sz w:val="26"/>
                <w:szCs w:val="26"/>
              </w:rPr>
              <w:drawing>
                <wp:inline distT="0" distB="0" distL="0" distR="0" wp14:anchorId="2590ACE7" wp14:editId="4DD00840">
                  <wp:extent cx="1729946" cy="458573"/>
                  <wp:effectExtent l="0" t="0" r="0" b="0"/>
                  <wp:docPr id="1118581520" name="Picture 1118581520" descr="{&quot;mathml&quot;:&quot;&lt;math style=\&quot;font-family:Times New Roman;font-size:18px;\&quot; xmlns=\&quot;http://www.w3.org/1998/Math/MathML\&quot; xmlns:wrs=\&quot;http://www.wiris.com/xml/mathml-extension\&quot;&gt;&lt;mstyle mathsize=\&quot;18px\&quot;&gt;&lt;msup&gt;&lt;mi&gt;x&lt;/mi&gt;&lt;mn&gt;2&lt;/mn&gt;&lt;/msup&gt;&lt;mo&gt;+&lt;/mo&gt;&lt;mn&gt;3&lt;/mn&gt;&lt;mi&gt;x&lt;/mi&gt;&lt;mo&gt;-&lt;/mo&gt;&lt;mn&gt;4&lt;/mn&gt;&lt;mo&gt;&amp;#x2260;&lt;/mo&gt;&lt;mn&gt;0&lt;/mn&gt;&lt;mo&gt;&amp;#x21D4;&lt;/mo&gt;&lt;mfenced open=\&quot;{\&quot; close=\&quot;\&quot; wrs:valign=\&quot;middle\&quot;&gt;&lt;mtable columnalign=\&quot;left\&quot;&gt;&lt;mtr&gt;&lt;mtd&gt;&lt;mi&gt;x&lt;/mi&gt;&lt;mo&gt;&amp;#x2260;&lt;/mo&gt;&lt;mo&gt;&amp;#x2212;&lt;/mo&gt;&lt;mn&gt;4&lt;/mn&gt;&lt;/mtd&gt;&lt;/mtr&gt;&lt;mtr&gt;&lt;mtd&gt;&lt;mi&gt;x&lt;/mi&gt;&lt;mo&gt;&amp;#x2260;&lt;/mo&gt;&lt;mn&gt;1&lt;/mn&gt;&lt;/mtd&gt;&lt;/mtr&gt;&lt;/mtable&gt;&lt;/mfenced&gt;&lt;/mstyle&gt;&lt;/math&gt;&quot;,&quot;origin&quot;:&quot;MathType for Microsoft Add-in&quot;}" title="x squared plus 3 x minus 4 not equal to 0 left right double arrow open curly brackets table row cell x not equal to negative 4 end cell row cell x not equal to 1 end cell end table clo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 xmlns:wrs=\&quot;http://www.wiris.com/xml/mathml-extension\&quot;&gt;&lt;mstyle mathsize=\&quot;18px\&quot;&gt;&lt;msup&gt;&lt;mi&gt;x&lt;/mi&gt;&lt;mn&gt;2&lt;/mn&gt;&lt;/msup&gt;&lt;mo&gt;+&lt;/mo&gt;&lt;mn&gt;3&lt;/mn&gt;&lt;mi&gt;x&lt;/mi&gt;&lt;mo&gt;-&lt;/mo&gt;&lt;mn&gt;4&lt;/mn&gt;&lt;mo&gt;&amp;#x2260;&lt;/mo&gt;&lt;mn&gt;0&lt;/mn&gt;&lt;mo&gt;&amp;#x21D4;&lt;/mo&gt;&lt;mfenced open=\&quot;{\&quot; close=\&quot;\&quot; wrs:valign=\&quot;middle\&quot;&gt;&lt;mtable columnalign=\&quot;left\&quot;&gt;&lt;mtr&gt;&lt;mtd&gt;&lt;mi&gt;x&lt;/mi&gt;&lt;mo&gt;&amp;#x2260;&lt;/mo&gt;&lt;mo&gt;&amp;#x2212;&lt;/mo&gt;&lt;mn&gt;4&lt;/mn&gt;&lt;/mtd&gt;&lt;/mtr&gt;&lt;mtr&gt;&lt;mtd&gt;&lt;mi&gt;x&lt;/mi&gt;&lt;mo&gt;&amp;#x2260;&lt;/mo&gt;&lt;mn&gt;1&lt;/mn&gt;&lt;/mtd&gt;&lt;/mtr&gt;&lt;/mtable&gt;&lt;/mfenced&gt;&lt;/mstyle&gt;&lt;/math&gt;&quot;,&quot;origin&quot;:&quot;MathType for Microsoft Add-in&quot;}" title="x squared plus 3 x minus 4 not equal to 0 left right double arrow open curly brackets table row cell x not equal to negative 4 end cell row cell x not equal to 1 end cell end table close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946" cy="458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84F4C6" w14:textId="77777777" w:rsidR="001D5A20" w:rsidRPr="00A06FD6" w:rsidRDefault="00F45104" w:rsidP="0093019F">
            <w:pPr>
              <w:ind w:left="360"/>
            </w:pPr>
            <w:r w:rsidRPr="0050051D">
              <w:rPr>
                <w:noProof/>
                <w:position w:val="-14"/>
              </w:rPr>
              <w:object w:dxaOrig="1719" w:dyaOrig="400" w14:anchorId="70D5D22B">
                <v:shape id="_x0000_i1032" type="#_x0000_t75" alt="" style="width:85.7pt;height:20pt;mso-width-percent:0;mso-height-percent:0;mso-width-percent:0;mso-height-percent:0" o:ole="">
                  <v:imagedata r:id="rId40" o:title=""/>
                </v:shape>
                <o:OLEObject Type="Embed" ProgID="Equation.DSMT4" ShapeID="_x0000_i1032" DrawAspect="Content" ObjectID="_1764768217" r:id="rId41"/>
              </w:object>
            </w:r>
          </w:p>
          <w:p w14:paraId="73831439" w14:textId="61912026" w:rsidR="009F0652" w:rsidRPr="00A06FD6" w:rsidRDefault="001D5A20" w:rsidP="007B2D03">
            <w:pPr>
              <w:pStyle w:val="ListParagraph"/>
              <w:numPr>
                <w:ilvl w:val="0"/>
                <w:numId w:val="11"/>
              </w:numPr>
              <w:rPr>
                <w:sz w:val="26"/>
                <w:szCs w:val="26"/>
              </w:rPr>
            </w:pPr>
            <w:r w:rsidRPr="00A06FD6">
              <w:rPr>
                <w:sz w:val="26"/>
                <w:szCs w:val="26"/>
              </w:rPr>
              <w:t xml:space="preserve">ĐKXĐ: </w:t>
            </w:r>
            <w:r w:rsidR="009F0652" w:rsidRPr="00A06FD6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11939219" wp14:editId="2989D332">
                  <wp:extent cx="786714" cy="458573"/>
                  <wp:effectExtent l="0" t="0" r="0" b="0"/>
                  <wp:docPr id="1245682169" name="Picture 1245682169" descr="{&quot;mathml&quot;:&quot;&lt;math style=\&quot;font-family:Times New Roman;font-size:18px;\&quot; xmlns=\&quot;http://www.w3.org/1998/Math/MathML\&quot; xmlns:wrs=\&quot;http://www.wiris.com/xml/mathml-extension\&quot;&gt;&lt;mstyle mathsize=\&quot;18px\&quot;&gt;&lt;mfenced open=\&quot;{\&quot; close=\&quot;\&quot; wrs:valign=\&quot;middle\&quot;&gt;&lt;mtable columnalign=\&quot;left\&quot;&gt;&lt;mtr&gt;&lt;mtd&gt;&lt;mn&gt;3&lt;/mn&gt;&lt;mi&gt;x&lt;/mi&gt;&lt;mo&gt;&amp;#x2212;&lt;/mo&gt;&lt;mn&gt;2&lt;/mn&gt;&lt;mo&gt;&amp;#x2265;&lt;/mo&gt;&lt;mn&gt;0&lt;/mn&gt;&lt;/mtd&gt;&lt;/mtr&gt;&lt;mtr&gt;&lt;mtd&gt;&lt;mn&gt;4&lt;/mn&gt;&lt;mo&gt;&amp;#x2212;&lt;/mo&gt;&lt;mn&gt;3&lt;/mn&gt;&lt;mi&gt;x&lt;/mi&gt;&lt;mo&gt;&amp;gt;&lt;/mo&gt;&lt;mn&gt;0&lt;/mn&gt;&lt;/mtd&gt;&lt;/mtr&gt;&lt;/mtable&gt;&lt;/mfenced&gt;&lt;/mstyle&gt;&lt;/math&gt;&quot;,&quot;origin&quot;:&quot;MathType for Microsoft Add-in&quot;}" title="open curly brackets table row cell 3 x minus 2 greater or equal than 0 end cell row cell 4 minus 3 x greater than 0 end cell end table clo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 xmlns:wrs=\&quot;http://www.wiris.com/xml/mathml-extension\&quot;&gt;&lt;mstyle mathsize=\&quot;18px\&quot;&gt;&lt;mfenced open=\&quot;{\&quot; close=\&quot;\&quot; wrs:valign=\&quot;middle\&quot;&gt;&lt;mtable columnalign=\&quot;left\&quot;&gt;&lt;mtr&gt;&lt;mtd&gt;&lt;mn&gt;3&lt;/mn&gt;&lt;mi&gt;x&lt;/mi&gt;&lt;mo&gt;&amp;#x2212;&lt;/mo&gt;&lt;mn&gt;2&lt;/mn&gt;&lt;mo&gt;&amp;#x2265;&lt;/mo&gt;&lt;mn&gt;0&lt;/mn&gt;&lt;/mtd&gt;&lt;/mtr&gt;&lt;mtr&gt;&lt;mtd&gt;&lt;mn&gt;4&lt;/mn&gt;&lt;mo&gt;&amp;#x2212;&lt;/mo&gt;&lt;mn&gt;3&lt;/mn&gt;&lt;mi&gt;x&lt;/mi&gt;&lt;mo&gt;&amp;gt;&lt;/mo&gt;&lt;mn&gt;0&lt;/mn&gt;&lt;/mtd&gt;&lt;/mtr&gt;&lt;/mtable&gt;&lt;/mfenced&gt;&lt;/mstyle&gt;&lt;/math&gt;&quot;,&quot;origin&quot;:&quot;MathType for Microsoft Add-in&quot;}" title="open curly brackets table row cell 3 x minus 2 greater or equal than 0 end cell row cell 4 minus 3 x greater than 0 end cell end table close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714" cy="458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B2D03" w:rsidRPr="00A06FD6">
              <w:rPr>
                <w:noProof/>
                <w:sz w:val="26"/>
                <w:szCs w:val="26"/>
              </w:rPr>
              <w:drawing>
                <wp:inline distT="0" distB="0" distL="0" distR="0" wp14:anchorId="178B29B3" wp14:editId="4002FDD1">
                  <wp:extent cx="204573" cy="87870"/>
                  <wp:effectExtent l="0" t="0" r="0" b="0"/>
                  <wp:docPr id="218892010" name="Picture 218892010" descr="{&quot;mathml&quot;:&quot;&lt;math style=\&quot;font-family:Times New Roman;font-size:18px;\&quot; xmlns=\&quot;http://www.w3.org/1998/Math/MathML\&quot;&gt;&lt;mstyle mathsize=\&quot;18px\&quot;&gt;&lt;mo&gt;&amp;#x21D4;&lt;/mo&gt;&lt;/mstyle&gt;&lt;/math&gt;&quot;,&quot;origin&quot;:&quot;MathType for Microsoft Add-in&quot;}" title="left right double arro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&amp;#x21D4;&lt;/mo&gt;&lt;/mstyle&gt;&lt;/math&gt;&quot;,&quot;origin&quot;:&quot;MathType for Microsoft Add-in&quot;}" title="left right double arrow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573" cy="87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B2D03" w:rsidRPr="00A06FD6">
              <w:rPr>
                <w:sz w:val="26"/>
                <w:szCs w:val="26"/>
                <w:lang w:val="vi-VN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≥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&lt;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den>
                      </m:f>
                    </m:e>
                  </m:eqArr>
                </m:e>
              </m:d>
            </m:oMath>
          </w:p>
          <w:p w14:paraId="5C866BE3" w14:textId="71A27B9E" w:rsidR="001D5A20" w:rsidRPr="00A06FD6" w:rsidRDefault="009F0652" w:rsidP="001D5A20">
            <w:pPr>
              <w:ind w:left="360"/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F45104" w:rsidRPr="00F7632E">
              <w:rPr>
                <w:noProof/>
                <w:position w:val="-28"/>
              </w:rPr>
              <w:object w:dxaOrig="1140" w:dyaOrig="680" w14:anchorId="4674AB47">
                <v:shape id="_x0000_i1033" type="#_x0000_t75" alt="" style="width:57.7pt;height:33.7pt;mso-width-percent:0;mso-height-percent:0;mso-width-percent:0;mso-height-percent:0" o:ole="">
                  <v:imagedata r:id="rId44" o:title=""/>
                </v:shape>
                <o:OLEObject Type="Embed" ProgID="Equation.DSMT4" ShapeID="_x0000_i1033" DrawAspect="Content" ObjectID="_1764768218" r:id="rId45"/>
              </w:object>
            </w:r>
          </w:p>
        </w:tc>
        <w:tc>
          <w:tcPr>
            <w:tcW w:w="924" w:type="dxa"/>
          </w:tcPr>
          <w:p w14:paraId="2BE5BCC8" w14:textId="77777777" w:rsidR="001D5A20" w:rsidRPr="00A06FD6" w:rsidRDefault="001D5A20" w:rsidP="0093019F">
            <w:pPr>
              <w:rPr>
                <w:b/>
              </w:rPr>
            </w:pPr>
            <w:r w:rsidRPr="00A06FD6">
              <w:rPr>
                <w:b/>
              </w:rPr>
              <w:t xml:space="preserve"> </w:t>
            </w:r>
          </w:p>
          <w:p w14:paraId="27880BEA" w14:textId="77777777" w:rsidR="001D5A20" w:rsidRPr="00A06FD6" w:rsidRDefault="001D5A20" w:rsidP="0093019F">
            <w:pPr>
              <w:rPr>
                <w:b/>
              </w:rPr>
            </w:pPr>
          </w:p>
          <w:p w14:paraId="293DDFE2" w14:textId="77777777" w:rsidR="001D5A20" w:rsidRPr="00A06FD6" w:rsidRDefault="001D5A20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45C2ACB4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586859CB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3649A9DF" w14:textId="77777777" w:rsidR="001D5A20" w:rsidRPr="00A06FD6" w:rsidRDefault="001D5A20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4306A3C8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70C60C57" w14:textId="77777777" w:rsidR="001D5A20" w:rsidRPr="00A06FD6" w:rsidRDefault="001D5A20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6740E9A1" w14:textId="77777777" w:rsidR="007A2984" w:rsidRDefault="007A2984" w:rsidP="0093019F">
            <w:pPr>
              <w:rPr>
                <w:b/>
                <w:lang w:val="en-US"/>
              </w:rPr>
            </w:pPr>
          </w:p>
          <w:p w14:paraId="3DC52E91" w14:textId="77777777" w:rsidR="007A2984" w:rsidRDefault="007A2984" w:rsidP="0093019F">
            <w:pPr>
              <w:rPr>
                <w:b/>
                <w:lang w:val="en-US"/>
              </w:rPr>
            </w:pPr>
          </w:p>
          <w:p w14:paraId="78D459E4" w14:textId="40209A1D" w:rsidR="001D5A20" w:rsidRPr="00A06FD6" w:rsidRDefault="001D5A20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05897C70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</w:tc>
      </w:tr>
      <w:tr w:rsidR="001D5A20" w:rsidRPr="00A06FD6" w14:paraId="4853F532" w14:textId="77777777" w:rsidTr="00B636CA">
        <w:tc>
          <w:tcPr>
            <w:tcW w:w="988" w:type="dxa"/>
          </w:tcPr>
          <w:p w14:paraId="33170046" w14:textId="77777777" w:rsidR="001D5A20" w:rsidRPr="00A06FD6" w:rsidRDefault="001D5A20" w:rsidP="0093019F">
            <w:pPr>
              <w:rPr>
                <w:b/>
              </w:rPr>
            </w:pPr>
            <w:r w:rsidRPr="00A06FD6">
              <w:rPr>
                <w:b/>
              </w:rPr>
              <w:t>Câu 2</w:t>
            </w:r>
          </w:p>
        </w:tc>
        <w:tc>
          <w:tcPr>
            <w:tcW w:w="8145" w:type="dxa"/>
          </w:tcPr>
          <w:p w14:paraId="402A3EA1" w14:textId="77777777" w:rsidR="007E5CCF" w:rsidRPr="0050051D" w:rsidRDefault="007E5CCF" w:rsidP="007E5CCF">
            <w:pPr>
              <w:rPr>
                <w:bCs/>
              </w:rPr>
            </w:pPr>
            <w:r w:rsidRPr="002F7DF3">
              <w:t xml:space="preserve">Xác định </w:t>
            </w:r>
            <w:r w:rsidR="00F45104" w:rsidRPr="002F7DF3">
              <w:rPr>
                <w:noProof/>
                <w:position w:val="-10"/>
              </w:rPr>
              <w:object w:dxaOrig="2439" w:dyaOrig="320" w14:anchorId="504ED083">
                <v:shape id="_x0000_i1034" type="#_x0000_t75" alt="" style="width:130.85pt;height:16.55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64768219" r:id="rId46"/>
              </w:object>
            </w:r>
            <w:r w:rsidRPr="002F7DF3">
              <w:t xml:space="preserve"> biết:</w:t>
            </w:r>
            <w:r w:rsidRPr="0050051D">
              <w:rPr>
                <w:bCs/>
              </w:rPr>
              <w:t xml:space="preserve"> </w:t>
            </w:r>
          </w:p>
          <w:p w14:paraId="2FB17C6F" w14:textId="77777777" w:rsidR="007E5CCF" w:rsidRPr="002F7DF3" w:rsidRDefault="00F45104" w:rsidP="007A2984">
            <w:pPr>
              <w:spacing w:before="120"/>
              <w:rPr>
                <w:position w:val="-14"/>
              </w:rPr>
            </w:pPr>
            <w:r w:rsidRPr="002F7DF3">
              <w:rPr>
                <w:noProof/>
                <w:position w:val="-14"/>
              </w:rPr>
              <w:object w:dxaOrig="3400" w:dyaOrig="400" w14:anchorId="36B42017">
                <v:shape id="_x0000_i1035" type="#_x0000_t75" alt="" style="width:180.55pt;height:20.55pt;mso-width-percent:0;mso-height-percent:0;mso-width-percent:0;mso-height-percent:0" o:ole="">
                  <v:imagedata r:id="rId10" o:title=""/>
                </v:shape>
                <o:OLEObject Type="Embed" ProgID="Equation.DSMT4" ShapeID="_x0000_i1035" DrawAspect="Content" ObjectID="_1764768220" r:id="rId47"/>
              </w:object>
            </w:r>
          </w:p>
          <w:p w14:paraId="46FF6EEA" w14:textId="77777777" w:rsidR="007E5CCF" w:rsidRDefault="00F45104" w:rsidP="007A2984">
            <w:pPr>
              <w:spacing w:before="120"/>
              <w:rPr>
                <w:position w:val="-14"/>
              </w:rPr>
            </w:pPr>
            <w:r w:rsidRPr="002F7DF3">
              <w:rPr>
                <w:noProof/>
                <w:position w:val="-14"/>
              </w:rPr>
              <w:object w:dxaOrig="2480" w:dyaOrig="400" w14:anchorId="27DCA84A">
                <v:shape id="_x0000_i1036" type="#_x0000_t75" alt="" style="width:132pt;height:20.55pt;mso-width-percent:0;mso-height-percent:0;mso-width-percent:0;mso-height-percent:0" o:ole="">
                  <v:imagedata r:id="rId12" o:title=""/>
                </v:shape>
                <o:OLEObject Type="Embed" ProgID="Equation.DSMT4" ShapeID="_x0000_i1036" DrawAspect="Content" ObjectID="_1764768221" r:id="rId48"/>
              </w:object>
            </w:r>
          </w:p>
          <w:p w14:paraId="06F14487" w14:textId="77777777" w:rsidR="001D5A20" w:rsidRPr="00A06FD6" w:rsidRDefault="001D5A20" w:rsidP="0093019F">
            <w:pPr>
              <w:jc w:val="center"/>
            </w:pPr>
          </w:p>
        </w:tc>
        <w:tc>
          <w:tcPr>
            <w:tcW w:w="924" w:type="dxa"/>
          </w:tcPr>
          <w:p w14:paraId="1EC36059" w14:textId="77777777" w:rsidR="001D5A20" w:rsidRPr="00A06FD6" w:rsidRDefault="001D5A20" w:rsidP="00415EA8">
            <w:pPr>
              <w:rPr>
                <w:b/>
              </w:rPr>
            </w:pPr>
            <w:r w:rsidRPr="00A06FD6">
              <w:rPr>
                <w:b/>
              </w:rPr>
              <w:t>2đ</w:t>
            </w:r>
          </w:p>
        </w:tc>
      </w:tr>
      <w:tr w:rsidR="001D5A20" w:rsidRPr="00A06FD6" w14:paraId="31D70FD8" w14:textId="77777777" w:rsidTr="00B636CA">
        <w:tc>
          <w:tcPr>
            <w:tcW w:w="988" w:type="dxa"/>
          </w:tcPr>
          <w:p w14:paraId="57F26836" w14:textId="77777777" w:rsidR="001D5A20" w:rsidRPr="00A06FD6" w:rsidRDefault="001D5A20" w:rsidP="0093019F">
            <w:pPr>
              <w:rPr>
                <w:b/>
              </w:rPr>
            </w:pPr>
          </w:p>
        </w:tc>
        <w:tc>
          <w:tcPr>
            <w:tcW w:w="8145" w:type="dxa"/>
          </w:tcPr>
          <w:p w14:paraId="41F8FE37" w14:textId="3568C0E8" w:rsidR="00891E7A" w:rsidRDefault="00891E7A" w:rsidP="00891E7A">
            <w:pPr>
              <w:spacing w:before="120" w:line="276" w:lineRule="auto"/>
            </w:pPr>
            <w:r>
              <w:t>a)</w:t>
            </w:r>
          </w:p>
          <w:p w14:paraId="29A737BC" w14:textId="542F9529" w:rsidR="008F6EC4" w:rsidRPr="00A06FD6" w:rsidRDefault="00A63007" w:rsidP="00891E7A">
            <w:pPr>
              <w:spacing w:before="120" w:line="276" w:lineRule="auto"/>
              <w:rPr>
                <w:position w:val="-4"/>
              </w:rPr>
            </w:pPr>
            <w:r w:rsidRPr="00A06FD6">
              <w:rPr>
                <w:lang w:val="en-US"/>
              </w:rPr>
              <w:t xml:space="preserve"> </w:t>
            </w:r>
            <w:r w:rsidR="007E5CCF">
              <w:rPr>
                <w:noProof/>
                <w:position w:val="-23"/>
                <w:lang w:val="en-US"/>
              </w:rPr>
              <w:drawing>
                <wp:inline distT="0" distB="0" distL="0" distR="0" wp14:anchorId="407A2CFF" wp14:editId="28C80ED7">
                  <wp:extent cx="1769762" cy="384432"/>
                  <wp:effectExtent l="0" t="0" r="0" b="0"/>
                  <wp:docPr id="1979648438" name="Picture 1979648438" descr="{&quot;mathml&quot;:&quot;&lt;math style=\&quot;font-family:Times New Roman;font-size:18px;\&quot; xmlns=\&quot;http://www.w3.org/1998/Math/MathML\&quot;&gt;&lt;mstyle mathsize=\&quot;18px\&quot;&gt;&lt;mtable columnalign=\&quot;left\&quot;&gt;&lt;mtr&gt;&lt;mtd&gt;&lt;mi&gt;A&lt;/mi&gt;&lt;mo&gt;&amp;#x2229;&lt;/mo&gt;&lt;mi&gt;B&lt;/mi&gt;&lt;mo&gt;=&lt;/mo&gt;&lt;mo&gt;{&lt;/mo&gt;&lt;mn&gt;5&lt;/mn&gt;&lt;mo&gt;;&lt;/mo&gt;&lt;mn&gt;7&lt;/mn&gt;&lt;mo&gt;}&lt;/mo&gt;&lt;/mtd&gt;&lt;/mtr&gt;&lt;mtr&gt;&lt;mtd&gt;&lt;mi&gt;A&lt;/mi&gt;&lt;mo&gt;&amp;#x222A;&lt;/mo&gt;&lt;mi&gt;B&lt;/mi&gt;&lt;mo&gt;=&lt;/mo&gt;&lt;mo&gt;{&lt;/mo&gt;&lt;mo&gt;&amp;#x2212;&lt;/mo&gt;&lt;mn&gt;7&lt;/mn&gt;&lt;mo&gt;;&lt;/mo&gt;&lt;mn&gt;0&lt;/mn&gt;&lt;mo&gt;;&lt;/mo&gt;&lt;mn&gt;5&lt;/mn&gt;&lt;mo&gt;;&lt;/mo&gt;&lt;mn&gt;7&lt;/mn&gt;&lt;mo&gt;;&lt;/mo&gt;&lt;mo&gt;&amp;#x2212;&lt;/mo&gt;&lt;mn&gt;3&lt;/mn&gt;&lt;mo&gt;;&lt;/mo&gt;&lt;mn&gt;13&lt;/mn&gt;&lt;mo&gt;}&lt;/mo&gt;&lt;/mtd&gt;&lt;/mtr&gt;&lt;/mtable&gt;&lt;/mstyle&gt;&lt;/math&gt;&quot;,&quot;origin&quot;:&quot;MathType for Microsoft Add-in&quot;}" title="table row cell A intersection B equals left curly bracket 5 semicolon 7 right curly bracket end cell row cell A union B equals left curly bracket negative 7 semicolon 0 semicolon 5 semicolon 7 semicolon minus 3 semicolon 13 right curly bracket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table columnalign=\&quot;left\&quot;&gt;&lt;mtr&gt;&lt;mtd&gt;&lt;mi&gt;A&lt;/mi&gt;&lt;mo&gt;&amp;#x2229;&lt;/mo&gt;&lt;mi&gt;B&lt;/mi&gt;&lt;mo&gt;=&lt;/mo&gt;&lt;mo&gt;{&lt;/mo&gt;&lt;mn&gt;5&lt;/mn&gt;&lt;mo&gt;;&lt;/mo&gt;&lt;mn&gt;7&lt;/mn&gt;&lt;mo&gt;}&lt;/mo&gt;&lt;/mtd&gt;&lt;/mtr&gt;&lt;mtr&gt;&lt;mtd&gt;&lt;mi&gt;A&lt;/mi&gt;&lt;mo&gt;&amp;#x222A;&lt;/mo&gt;&lt;mi&gt;B&lt;/mi&gt;&lt;mo&gt;=&lt;/mo&gt;&lt;mo&gt;{&lt;/mo&gt;&lt;mo&gt;&amp;#x2212;&lt;/mo&gt;&lt;mn&gt;7&lt;/mn&gt;&lt;mo&gt;;&lt;/mo&gt;&lt;mn&gt;0&lt;/mn&gt;&lt;mo&gt;;&lt;/mo&gt;&lt;mn&gt;5&lt;/mn&gt;&lt;mo&gt;;&lt;/mo&gt;&lt;mn&gt;7&lt;/mn&gt;&lt;mo&gt;;&lt;/mo&gt;&lt;mo&gt;&amp;#x2212;&lt;/mo&gt;&lt;mn&gt;3&lt;/mn&gt;&lt;mo&gt;;&lt;/mo&gt;&lt;mn&gt;13&lt;/mn&gt;&lt;mo&gt;}&lt;/mo&gt;&lt;/mtd&gt;&lt;/mtr&gt;&lt;/mtable&gt;&lt;/mstyle&gt;&lt;/math&gt;&quot;,&quot;origin&quot;:&quot;MathType for Microsoft Add-in&quot;}" title="table row cell A intersection B equals left curly bracket 5 semicolon 7 right curly bracket end cell row cell A union B equals left curly bracket negative 7 semicolon 0 semicolon 5 semicolon 7 semicolon minus 3 semicolon 13 right curly bracket end cell end table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9762" cy="384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26C407" w14:textId="32534B78" w:rsidR="00A06FD6" w:rsidRPr="007E5CCF" w:rsidRDefault="00891E7A" w:rsidP="008F6EC4">
            <w:pPr>
              <w:rPr>
                <w:noProof/>
              </w:rPr>
            </w:pPr>
            <w:r>
              <w:rPr>
                <w:noProof/>
                <w:position w:val="-23"/>
                <w:lang w:val="en-US"/>
              </w:rPr>
              <w:drawing>
                <wp:inline distT="0" distB="0" distL="0" distR="0" wp14:anchorId="2CFC7072" wp14:editId="2727A1FB">
                  <wp:extent cx="1044832" cy="381686"/>
                  <wp:effectExtent l="0" t="0" r="0" b="0"/>
                  <wp:docPr id="1880069294" name="Picture 1880069294" descr="{&quot;mathml&quot;:&quot;&lt;math style=\&quot;font-family:Times New Roman;font-size:18px;\&quot; xmlns=\&quot;http://www.w3.org/1998/Math/MathML\&quot;&gt;&lt;mstyle mathsize=\&quot;18px\&quot;&gt;&lt;mtable columnalign=\&quot;left\&quot;&gt;&lt;mtr&gt;&lt;mtd&gt;&lt;mi&gt;A&lt;/mi&gt;&lt;mo&gt;\\&lt;/mo&gt;&lt;mi&gt;B&lt;/mi&gt;&lt;mo&gt;=&lt;/mo&gt;&lt;mo&gt;{&lt;/mo&gt;&lt;mo&gt;&amp;#x2212;&lt;/mo&gt;&lt;mn&gt;7&lt;/mn&gt;&lt;mo&gt;;&lt;/mo&gt;&lt;mn&gt;0&lt;/mn&gt;&lt;mo&gt;}&lt;/mo&gt;&lt;/mtd&gt;&lt;/mtr&gt;&lt;mtr&gt;&lt;mtd&gt;&lt;mi&gt;B&lt;/mi&gt;&lt;mo&gt;\\&lt;/mo&gt;&lt;mi&gt;A&lt;/mi&gt;&lt;mo&gt;=&lt;/mo&gt;&lt;mo&gt;{&lt;/mo&gt;&lt;mo&gt;&amp;#x2212;&lt;/mo&gt;&lt;mn&gt;3&lt;/mn&gt;&lt;mo&gt;;&lt;/mo&gt;&lt;mn&gt;13&lt;/mn&gt;&lt;mo&gt;}&lt;/mo&gt;&lt;/mtd&gt;&lt;/mtr&gt;&lt;/mtable&gt;&lt;/mstyle&gt;&lt;/math&gt;&quot;,&quot;origin&quot;:&quot;MathType for Microsoft Add-in&quot;}" title="table row cell A backslash B equals left curly bracket negative 7 semicolon 0 right curly bracket end cell row cell B backslash A equals left curly bracket negative 3 semicolon 13 right curly bracket end cell end tab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table columnalign=\&quot;left\&quot;&gt;&lt;mtr&gt;&lt;mtd&gt;&lt;mi&gt;A&lt;/mi&gt;&lt;mo&gt;\\&lt;/mo&gt;&lt;mi&gt;B&lt;/mi&gt;&lt;mo&gt;=&lt;/mo&gt;&lt;mo&gt;{&lt;/mo&gt;&lt;mo&gt;&amp;#x2212;&lt;/mo&gt;&lt;mn&gt;7&lt;/mn&gt;&lt;mo&gt;;&lt;/mo&gt;&lt;mn&gt;0&lt;/mn&gt;&lt;mo&gt;}&lt;/mo&gt;&lt;/mtd&gt;&lt;/mtr&gt;&lt;mtr&gt;&lt;mtd&gt;&lt;mi&gt;B&lt;/mi&gt;&lt;mo&gt;\\&lt;/mo&gt;&lt;mi&gt;A&lt;/mi&gt;&lt;mo&gt;=&lt;/mo&gt;&lt;mo&gt;{&lt;/mo&gt;&lt;mo&gt;&amp;#x2212;&lt;/mo&gt;&lt;mn&gt;3&lt;/mn&gt;&lt;mo&gt;;&lt;/mo&gt;&lt;mn&gt;13&lt;/mn&gt;&lt;mo&gt;}&lt;/mo&gt;&lt;/mtd&gt;&lt;/mtr&gt;&lt;/mtable&gt;&lt;/mstyle&gt;&lt;/math&gt;&quot;,&quot;origin&quot;:&quot;MathType for Microsoft Add-in&quot;}" title="table row cell A backslash B equals left curly bracket negative 7 semicolon 0 right curly bracket end cell row cell B backslash A equals left curly bracket negative 3 semicolon 13 right curly bracket end cell end table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4832" cy="381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F0A2BA" w14:textId="77777777" w:rsidR="00891E7A" w:rsidRDefault="008F6EC4" w:rsidP="008F6EC4">
            <w:pPr>
              <w:spacing w:before="120"/>
            </w:pPr>
            <w:r w:rsidRPr="00A06FD6">
              <w:t xml:space="preserve">b) </w:t>
            </w:r>
          </w:p>
          <w:p w14:paraId="3F6C5CC7" w14:textId="38E395A5" w:rsidR="008F6EC4" w:rsidRPr="00A06FD6" w:rsidRDefault="008F6EC4" w:rsidP="008F6EC4">
            <w:pPr>
              <w:spacing w:before="120"/>
            </w:pPr>
            <w:r w:rsidRPr="00A06FD6">
              <w:fldChar w:fldCharType="begin"/>
            </w:r>
            <w:r w:rsidRPr="00A06FD6">
              <w:instrText xml:space="preserve"> QUOTE </w:instrText>
            </w:r>
            <w:r w:rsidR="00847D68">
              <w:rPr>
                <w:noProof/>
                <w:position w:val="-8"/>
              </w:rPr>
              <w:pict w14:anchorId="58EF3FFC">
                <v:shape id="_x0000_i1037" type="#_x0000_t75" alt="" style="width:85.15pt;height:16.55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wsp:rsid wsp:val=&quot;00FE40C9&quot;/&gt;&lt;/wsp:rsids&gt;&lt;/w:docPr&gt;&lt;w:body&gt;&lt;wx:sect&gt;&lt;w:p wsp:rsidR=&quot;00000000&quot; wsp:rsidRDefault=&quot;00FE40C9&quot; wsp:rsidP=&quot;00FE40C9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A‚à©B=[1;5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1" o:title="" chromakey="white"/>
                </v:shape>
              </w:pict>
            </w:r>
            <w:r w:rsidRPr="00A06FD6">
              <w:instrText xml:space="preserve"> </w:instrText>
            </w:r>
            <w:r w:rsidRPr="00A06FD6">
              <w:fldChar w:fldCharType="separate"/>
            </w:r>
            <w:r w:rsidR="00847D68">
              <w:rPr>
                <w:noProof/>
                <w:position w:val="-8"/>
              </w:rPr>
              <w:pict w14:anchorId="5FE45AEC">
                <v:shape id="_x0000_i1038" type="#_x0000_t75" alt="" style="width:77.15pt;height:14.3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wsp:rsid wsp:val=&quot;00FE40C9&quot;/&gt;&lt;/wsp:rsids&gt;&lt;/w:docPr&gt;&lt;w:body&gt;&lt;wx:sect&gt;&lt;w:p wsp:rsidR=&quot;00000000&quot; wsp:rsidRDefault=&quot;00FE40C9&quot; wsp:rsidP=&quot;00FE40C9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A‚à©B=[1;5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1" o:title="" chromakey="white"/>
                </v:shape>
              </w:pict>
            </w:r>
            <w:r w:rsidRPr="00A06FD6">
              <w:fldChar w:fldCharType="end"/>
            </w:r>
            <w:r w:rsidRPr="00A06FD6">
              <w:t xml:space="preserve"> </w:t>
            </w:r>
          </w:p>
          <w:p w14:paraId="3B300F5E" w14:textId="77777777" w:rsidR="008F6EC4" w:rsidRPr="00A06FD6" w:rsidRDefault="008F6EC4" w:rsidP="008F6EC4">
            <w:pPr>
              <w:spacing w:before="120"/>
            </w:pPr>
            <w:r w:rsidRPr="00A06FD6">
              <w:fldChar w:fldCharType="begin"/>
            </w:r>
            <w:r w:rsidRPr="00A06FD6">
              <w:instrText xml:space="preserve"> QUOTE </w:instrText>
            </w:r>
            <w:r w:rsidR="00847D68">
              <w:rPr>
                <w:noProof/>
                <w:position w:val="-8"/>
              </w:rPr>
              <w:pict w14:anchorId="2538D30A">
                <v:shape id="_x0000_i1039" type="#_x0000_t75" alt="" style="width:92.55pt;height:16.55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035F8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/wsp:rsids&gt;&lt;/w:docPr&gt;&lt;w:body&gt;&lt;wx:sect&gt;&lt;w:p wsp:rsidR=&quot;00000000&quot; wsp:rsidRDefault=&quot;001035F8&quot; wsp:rsidP=&quot;001035F8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A‚à™B=(-2;+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2" o:title="" chromakey="white"/>
                </v:shape>
              </w:pict>
            </w:r>
            <w:r w:rsidRPr="00A06FD6">
              <w:instrText xml:space="preserve"> </w:instrText>
            </w:r>
            <w:r w:rsidRPr="00A06FD6">
              <w:fldChar w:fldCharType="separate"/>
            </w:r>
            <w:r w:rsidR="00847D68">
              <w:rPr>
                <w:noProof/>
                <w:position w:val="-8"/>
              </w:rPr>
              <w:pict w14:anchorId="75EE5FF5">
                <v:shape id="_x0000_i1040" type="#_x0000_t75" alt="" style="width:77.15pt;height:16.55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035F8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/wsp:rsids&gt;&lt;/w:docPr&gt;&lt;w:body&gt;&lt;wx:sect&gt;&lt;w:p wsp:rsidR=&quot;00000000&quot; wsp:rsidRDefault=&quot;001035F8&quot; wsp:rsidP=&quot;001035F8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A‚à™B=(-2;+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2" o:title="" chromakey="white"/>
                </v:shape>
              </w:pict>
            </w:r>
            <w:r w:rsidRPr="00A06FD6">
              <w:fldChar w:fldCharType="end"/>
            </w:r>
            <w:r w:rsidRPr="00A06FD6">
              <w:t>∞)</w:t>
            </w:r>
          </w:p>
          <w:p w14:paraId="3DCA5128" w14:textId="77777777" w:rsidR="008F6EC4" w:rsidRPr="00A06FD6" w:rsidRDefault="008F6EC4" w:rsidP="008F6EC4">
            <w:r w:rsidRPr="00A06FD6">
              <w:fldChar w:fldCharType="begin"/>
            </w:r>
            <w:r w:rsidRPr="00A06FD6">
              <w:instrText xml:space="preserve"> QUOTE </w:instrText>
            </w:r>
            <w:r w:rsidR="00847D68">
              <w:rPr>
                <w:noProof/>
                <w:position w:val="-8"/>
              </w:rPr>
              <w:pict w14:anchorId="4C80D44B">
                <v:shape id="_x0000_i1041" type="#_x0000_t75" alt="" style="width:86.3pt;height:16.55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0BED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/wsp:rsids&gt;&lt;/w:docPr&gt;&lt;w:body&gt;&lt;wx:sect&gt;&lt;w:p wsp:rsidR=&quot;00000000&quot; wsp:rsidRDefault=&quot;00620BED&quot; wsp:rsidP=&quot;00620BED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A\B=(-2;1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3" o:title="" chromakey="white"/>
                </v:shape>
              </w:pict>
            </w:r>
            <w:r w:rsidRPr="00A06FD6">
              <w:instrText xml:space="preserve"> </w:instrText>
            </w:r>
            <w:r w:rsidRPr="00A06FD6">
              <w:fldChar w:fldCharType="separate"/>
            </w:r>
            <w:r w:rsidR="00847D68">
              <w:rPr>
                <w:noProof/>
                <w:position w:val="-8"/>
              </w:rPr>
              <w:pict w14:anchorId="4AA2A987">
                <v:shape id="_x0000_i1042" type="#_x0000_t75" alt="" style="width:86.3pt;height:16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0BED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/wsp:rsids&gt;&lt;/w:docPr&gt;&lt;w:body&gt;&lt;wx:sect&gt;&lt;w:p wsp:rsidR=&quot;00000000&quot; wsp:rsidRDefault=&quot;00620BED&quot; wsp:rsidP=&quot;00620BED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A\B=(-2;1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3" o:title="" chromakey="white"/>
                </v:shape>
              </w:pict>
            </w:r>
            <w:r w:rsidRPr="00A06FD6">
              <w:fldChar w:fldCharType="end"/>
            </w:r>
            <w:r w:rsidRPr="00A06FD6">
              <w:t xml:space="preserve">  </w:t>
            </w:r>
          </w:p>
          <w:p w14:paraId="1598345D" w14:textId="77777777" w:rsidR="008F6EC4" w:rsidRPr="00A06FD6" w:rsidRDefault="008F6EC4" w:rsidP="008F6EC4">
            <w:pPr>
              <w:spacing w:before="120"/>
            </w:pPr>
            <w:r w:rsidRPr="00A06FD6">
              <w:fldChar w:fldCharType="begin"/>
            </w:r>
            <w:r w:rsidRPr="00A06FD6">
              <w:instrText xml:space="preserve"> QUOTE </w:instrText>
            </w:r>
            <w:r w:rsidR="00847D68">
              <w:rPr>
                <w:noProof/>
                <w:position w:val="-8"/>
              </w:rPr>
              <w:pict w14:anchorId="56E11C5C">
                <v:shape id="_x0000_i1043" type="#_x0000_t75" alt="" style="width:90.85pt;height:16.55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4F040E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/wsp:rsids&gt;&lt;/w:docPr&gt;&lt;w:body&gt;&lt;wx:sect&gt;&lt;w:p wsp:rsidR=&quot;00000000&quot; wsp:rsidRDefault=&quot;004F040E&quot; wsp:rsidP=&quot;004F040E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B\A=[5;+&lt;/m:t&gt;&lt;/m:r&gt;&lt;m:r&gt;&lt;m:rPr&gt;&lt;m:sty m:val=&quot;p&quot;/&gt;&lt;/m:rPr&gt;&lt;w:rPr&gt;&lt;w:rFonts w:ascii=&quot;Cambria Math&quot; w:h-ansi=&quot;Cambria Math&quot; w:cs=&quot;Cambria&quot;/&gt;&lt;wx:font wx:val=&quot;Cambria Math&quot;/&gt;&lt;w:sz w:val=&quot;28&quot;/&gt;&lt;w:sz-cs w:val=&quot;28&quot;/&gt;&lt;/w:rPr&gt;&lt;m:t&gt;‚àû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4" o:title="" chromakey="white"/>
                </v:shape>
              </w:pict>
            </w:r>
            <w:r w:rsidRPr="00A06FD6">
              <w:instrText xml:space="preserve"> </w:instrText>
            </w:r>
            <w:r w:rsidRPr="00A06FD6">
              <w:fldChar w:fldCharType="separate"/>
            </w:r>
            <w:r w:rsidR="00847D68">
              <w:rPr>
                <w:noProof/>
                <w:position w:val="-8"/>
              </w:rPr>
              <w:pict w14:anchorId="4A8B8D48">
                <v:shape id="_x0000_i1044" type="#_x0000_t75" alt="" style="width:82.85pt;height:16.55pt;mso-width-percent:0;mso-height-percent:0;mso-width-percent:0;mso-height-percent: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proofState w:grammar=&quot;clean&quot;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1429B&quot;/&gt;&lt;wsp:rsid wsp:val=&quot;000023D0&quot;/&gt;&lt;wsp:rsid wsp:val=&quot;000133C9&quot;/&gt;&lt;wsp:rsid wsp:val=&quot;00043097&quot;/&gt;&lt;wsp:rsid wsp:val=&quot;00096C71&quot;/&gt;&lt;wsp:rsid wsp:val=&quot;000C5B39&quot;/&gt;&lt;wsp:rsid wsp:val=&quot;000E24CF&quot;/&gt;&lt;wsp:rsid wsp:val=&quot;000E413D&quot;/&gt;&lt;wsp:rsid wsp:val=&quot;0011429B&quot;/&gt;&lt;wsp:rsid wsp:val=&quot;001A7358&quot;/&gt;&lt;wsp:rsid wsp:val=&quot;001B14CB&quot;/&gt;&lt;wsp:rsid wsp:val=&quot;00226BB1&quot;/&gt;&lt;wsp:rsid wsp:val=&quot;002662C7&quot;/&gt;&lt;wsp:rsid wsp:val=&quot;00272572&quot;/&gt;&lt;wsp:rsid wsp:val=&quot;002746CF&quot;/&gt;&lt;wsp:rsid wsp:val=&quot;00293DDA&quot;/&gt;&lt;wsp:rsid wsp:val=&quot;002A69E6&quot;/&gt;&lt;wsp:rsid wsp:val=&quot;002E4391&quot;/&gt;&lt;wsp:rsid wsp:val=&quot;002F0C32&quot;/&gt;&lt;wsp:rsid wsp:val=&quot;003024E5&quot;/&gt;&lt;wsp:rsid wsp:val=&quot;00333C53&quot;/&gt;&lt;wsp:rsid wsp:val=&quot;0034215F&quot;/&gt;&lt;wsp:rsid wsp:val=&quot;00347469&quot;/&gt;&lt;wsp:rsid wsp:val=&quot;003475AF&quot;/&gt;&lt;wsp:rsid wsp:val=&quot;00353BAC&quot;/&gt;&lt;wsp:rsid wsp:val=&quot;00370969&quot;/&gt;&lt;wsp:rsid wsp:val=&quot;00381759&quot;/&gt;&lt;wsp:rsid wsp:val=&quot;00385D75&quot;/&gt;&lt;wsp:rsid wsp:val=&quot;003914A2&quot;/&gt;&lt;wsp:rsid wsp:val=&quot;00415FD3&quot;/&gt;&lt;wsp:rsid wsp:val=&quot;004161E6&quot;/&gt;&lt;wsp:rsid wsp:val=&quot;004455A7&quot;/&gt;&lt;wsp:rsid wsp:val=&quot;0044786E&quot;/&gt;&lt;wsp:rsid wsp:val=&quot;004613F1&quot;/&gt;&lt;wsp:rsid wsp:val=&quot;00470E36&quot;/&gt;&lt;wsp:rsid wsp:val=&quot;00472274&quot;/&gt;&lt;wsp:rsid wsp:val=&quot;00473B1C&quot;/&gt;&lt;wsp:rsid wsp:val=&quot;0047566E&quot;/&gt;&lt;wsp:rsid wsp:val=&quot;004A4BBA&quot;/&gt;&lt;wsp:rsid wsp:val=&quot;004D2A31&quot;/&gt;&lt;wsp:rsid wsp:val=&quot;004E04F2&quot;/&gt;&lt;wsp:rsid wsp:val=&quot;004E7D36&quot;/&gt;&lt;wsp:rsid wsp:val=&quot;004F040E&quot;/&gt;&lt;wsp:rsid wsp:val=&quot;005060F9&quot;/&gt;&lt;wsp:rsid wsp:val=&quot;0051440A&quot;/&gt;&lt;wsp:rsid wsp:val=&quot;00515639&quot;/&gt;&lt;wsp:rsid wsp:val=&quot;00516A8F&quot;/&gt;&lt;wsp:rsid wsp:val=&quot;00522E45&quot;/&gt;&lt;wsp:rsid wsp:val=&quot;00530D9B&quot;/&gt;&lt;wsp:rsid wsp:val=&quot;00535644&quot;/&gt;&lt;wsp:rsid wsp:val=&quot;00582C73&quot;/&gt;&lt;wsp:rsid wsp:val=&quot;00593A19&quot;/&gt;&lt;wsp:rsid wsp:val=&quot;00605DB3&quot;/&gt;&lt;wsp:rsid wsp:val=&quot;006209E3&quot;/&gt;&lt;wsp:rsid wsp:val=&quot;00622E93&quot;/&gt;&lt;wsp:rsid wsp:val=&quot;006758F6&quot;/&gt;&lt;wsp:rsid wsp:val=&quot;00676105&quot;/&gt;&lt;wsp:rsid wsp:val=&quot;00687B20&quot;/&gt;&lt;wsp:rsid wsp:val=&quot;006A50CA&quot;/&gt;&lt;wsp:rsid wsp:val=&quot;006E03A0&quot;/&gt;&lt;wsp:rsid wsp:val=&quot;006E5844&quot;/&gt;&lt;wsp:rsid wsp:val=&quot;0071510A&quot;/&gt;&lt;wsp:rsid wsp:val=&quot;007162BB&quot;/&gt;&lt;wsp:rsid wsp:val=&quot;0072225A&quot;/&gt;&lt;wsp:rsid wsp:val=&quot;00754FBF&quot;/&gt;&lt;wsp:rsid wsp:val=&quot;00770951&quot;/&gt;&lt;wsp:rsid wsp:val=&quot;00776392&quot;/&gt;&lt;wsp:rsid wsp:val=&quot;00783626&quot;/&gt;&lt;wsp:rsid wsp:val=&quot;00786FAE&quot;/&gt;&lt;wsp:rsid wsp:val=&quot;0079580B&quot;/&gt;&lt;wsp:rsid wsp:val=&quot;007B1B76&quot;/&gt;&lt;wsp:rsid wsp:val=&quot;007B4084&quot;/&gt;&lt;wsp:rsid wsp:val=&quot;007B4261&quot;/&gt;&lt;wsp:rsid wsp:val=&quot;0083431A&quot;/&gt;&lt;wsp:rsid wsp:val=&quot;00842935&quot;/&gt;&lt;wsp:rsid wsp:val=&quot;00881EC1&quot;/&gt;&lt;wsp:rsid wsp:val=&quot;009703D2&quot;/&gt;&lt;wsp:rsid wsp:val=&quot;00991419&quot;/&gt;&lt;wsp:rsid wsp:val=&quot;009A7BD4&quot;/&gt;&lt;wsp:rsid wsp:val=&quot;009C29AD&quot;/&gt;&lt;wsp:rsid wsp:val=&quot;009D1B42&quot;/&gt;&lt;wsp:rsid wsp:val=&quot;009D3701&quot;/&gt;&lt;wsp:rsid wsp:val=&quot;009D40CC&quot;/&gt;&lt;wsp:rsid wsp:val=&quot;009D459A&quot;/&gt;&lt;wsp:rsid wsp:val=&quot;009E5341&quot;/&gt;&lt;wsp:rsid wsp:val=&quot;009F1981&quot;/&gt;&lt;wsp:rsid wsp:val=&quot;009F55E5&quot;/&gt;&lt;wsp:rsid wsp:val=&quot;00A1186B&quot;/&gt;&lt;wsp:rsid wsp:val=&quot;00A13E11&quot;/&gt;&lt;wsp:rsid wsp:val=&quot;00A15425&quot;/&gt;&lt;wsp:rsid wsp:val=&quot;00A235B5&quot;/&gt;&lt;wsp:rsid wsp:val=&quot;00A26D22&quot;/&gt;&lt;wsp:rsid wsp:val=&quot;00A32E9A&quot;/&gt;&lt;wsp:rsid wsp:val=&quot;00A45623&quot;/&gt;&lt;wsp:rsid wsp:val=&quot;00A80AFF&quot;/&gt;&lt;wsp:rsid wsp:val=&quot;00A81FCF&quot;/&gt;&lt;wsp:rsid wsp:val=&quot;00A83E1D&quot;/&gt;&lt;wsp:rsid wsp:val=&quot;00A868AA&quot;/&gt;&lt;wsp:rsid wsp:val=&quot;00A91A18&quot;/&gt;&lt;wsp:rsid wsp:val=&quot;00AA0FBB&quot;/&gt;&lt;wsp:rsid wsp:val=&quot;00AB37D0&quot;/&gt;&lt;wsp:rsid wsp:val=&quot;00AF6B7A&quot;/&gt;&lt;wsp:rsid wsp:val=&quot;00B04AE2&quot;/&gt;&lt;wsp:rsid wsp:val=&quot;00B406F0&quot;/&gt;&lt;wsp:rsid wsp:val=&quot;00B803E8&quot;/&gt;&lt;wsp:rsid wsp:val=&quot;00B81EF4&quot;/&gt;&lt;wsp:rsid wsp:val=&quot;00BA417E&quot;/&gt;&lt;wsp:rsid wsp:val=&quot;00BA6757&quot;/&gt;&lt;wsp:rsid wsp:val=&quot;00BC4399&quot;/&gt;&lt;wsp:rsid wsp:val=&quot;00BC54B9&quot;/&gt;&lt;wsp:rsid wsp:val=&quot;00BE27E8&quot;/&gt;&lt;wsp:rsid wsp:val=&quot;00BE3E3B&quot;/&gt;&lt;wsp:rsid wsp:val=&quot;00C00B6E&quot;/&gt;&lt;wsp:rsid wsp:val=&quot;00C74AB4&quot;/&gt;&lt;wsp:rsid wsp:val=&quot;00C75F78&quot;/&gt;&lt;wsp:rsid wsp:val=&quot;00C8202E&quot;/&gt;&lt;wsp:rsid wsp:val=&quot;00CA198D&quot;/&gt;&lt;wsp:rsid wsp:val=&quot;00CA4C14&quot;/&gt;&lt;wsp:rsid wsp:val=&quot;00CC26F0&quot;/&gt;&lt;wsp:rsid wsp:val=&quot;00CC50AC&quot;/&gt;&lt;wsp:rsid wsp:val=&quot;00CE75F2&quot;/&gt;&lt;wsp:rsid wsp:val=&quot;00D24D56&quot;/&gt;&lt;wsp:rsid wsp:val=&quot;00D53AC3&quot;/&gt;&lt;wsp:rsid wsp:val=&quot;00D54BB1&quot;/&gt;&lt;wsp:rsid wsp:val=&quot;00D83E52&quot;/&gt;&lt;wsp:rsid wsp:val=&quot;00D922BA&quot;/&gt;&lt;wsp:rsid wsp:val=&quot;00DC56A9&quot;/&gt;&lt;wsp:rsid wsp:val=&quot;00E00ED9&quot;/&gt;&lt;wsp:rsid wsp:val=&quot;00E056CC&quot;/&gt;&lt;wsp:rsid wsp:val=&quot;00E27917&quot;/&gt;&lt;wsp:rsid wsp:val=&quot;00E334FB&quot;/&gt;&lt;wsp:rsid wsp:val=&quot;00E5113E&quot;/&gt;&lt;wsp:rsid wsp:val=&quot;00E630F3&quot;/&gt;&lt;wsp:rsid wsp:val=&quot;00E6335A&quot;/&gt;&lt;wsp:rsid wsp:val=&quot;00E66601&quot;/&gt;&lt;wsp:rsid wsp:val=&quot;00E94506&quot;/&gt;&lt;wsp:rsid wsp:val=&quot;00EE3BC7&quot;/&gt;&lt;wsp:rsid wsp:val=&quot;00EE5716&quot;/&gt;&lt;wsp:rsid wsp:val=&quot;00EF302D&quot;/&gt;&lt;wsp:rsid wsp:val=&quot;00F01E6A&quot;/&gt;&lt;wsp:rsid wsp:val=&quot;00F047E1&quot;/&gt;&lt;wsp:rsid wsp:val=&quot;00F14241&quot;/&gt;&lt;wsp:rsid wsp:val=&quot;00F23E2B&quot;/&gt;&lt;wsp:rsid wsp:val=&quot;00F314B6&quot;/&gt;&lt;wsp:rsid wsp:val=&quot;00F406B8&quot;/&gt;&lt;wsp:rsid wsp:val=&quot;00F40E9B&quot;/&gt;&lt;wsp:rsid wsp:val=&quot;00F47304&quot;/&gt;&lt;wsp:rsid wsp:val=&quot;00F64EAE&quot;/&gt;&lt;wsp:rsid wsp:val=&quot;00FA1DB5&quot;/&gt;&lt;wsp:rsid wsp:val=&quot;00FB64C9&quot;/&gt;&lt;/wsp:rsids&gt;&lt;/w:docPr&gt;&lt;w:body&gt;&lt;wx:sect&gt;&lt;w:p wsp:rsidR=&quot;00000000&quot; wsp:rsidRDefault=&quot;004F040E&quot; wsp:rsidP=&quot;004F040E&quot;&gt;&lt;m:oMathPara&gt;&lt;m:oMath&gt;&lt;m:r&gt;&lt;w:rPr&gt;&lt;w:rFonts w:ascii=&quot;Cambria Math&quot; w:h-ansi=&quot;Cambria Math&quot; w:cs=&quot;Cambria&quot;/&gt;&lt;wx:font wx:val=&quot;Cambria Math&quot;/&gt;&lt;w:i/&gt;&lt;w:sz w:val=&quot;28&quot;/&gt;&lt;w:sz-cs w:val=&quot;28&quot;/&gt;&lt;/w:rPr&gt;&lt;m:t&gt;B\A=[5;+&lt;/m:t&gt;&lt;/m:r&gt;&lt;m:r&gt;&lt;m:rPr&gt;&lt;m:sty m:val=&quot;p&quot;/&gt;&lt;/m:rPr&gt;&lt;w:rPr&gt;&lt;w:rFonts w:ascii=&quot;Cambria Math&quot; w:h-ansi=&quot;Cambria Math&quot; w:cs=&quot;Cambria&quot;/&gt;&lt;wx:font wx:val=&quot;Cambria Math&quot;/&gt;&lt;w:sz w:val=&quot;28&quot;/&gt;&lt;w:sz-cs w:val=&quot;28&quot;/&gt;&lt;/w:rPr&gt;&lt;m:t&gt;‚àû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54" o:title="" chromakey="white"/>
                </v:shape>
              </w:pict>
            </w:r>
            <w:r w:rsidRPr="00A06FD6">
              <w:fldChar w:fldCharType="end"/>
            </w:r>
            <w:r w:rsidRPr="00A06FD6">
              <w:t xml:space="preserve"> </w:t>
            </w:r>
          </w:p>
          <w:p w14:paraId="6929276B" w14:textId="0B1D9C8B" w:rsidR="007E5CCF" w:rsidRPr="007E5CCF" w:rsidRDefault="007E5CCF" w:rsidP="007E5CCF"/>
        </w:tc>
        <w:tc>
          <w:tcPr>
            <w:tcW w:w="924" w:type="dxa"/>
          </w:tcPr>
          <w:p w14:paraId="6ADA24F0" w14:textId="77777777" w:rsidR="001D5A20" w:rsidRPr="00A06FD6" w:rsidRDefault="001D5A20" w:rsidP="0093019F">
            <w:pPr>
              <w:jc w:val="center"/>
              <w:rPr>
                <w:b/>
              </w:rPr>
            </w:pPr>
          </w:p>
          <w:p w14:paraId="7EB5F435" w14:textId="77777777" w:rsidR="007E5CCF" w:rsidRDefault="007E5CCF" w:rsidP="0093019F">
            <w:pPr>
              <w:rPr>
                <w:b/>
                <w:lang w:val="en-US"/>
              </w:rPr>
            </w:pPr>
          </w:p>
          <w:p w14:paraId="0936E8E2" w14:textId="354A4E98" w:rsidR="00A63007" w:rsidRPr="00A06FD6" w:rsidRDefault="00A63007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1A90CF04" w14:textId="77777777" w:rsidR="001D5A20" w:rsidRPr="00A06FD6" w:rsidRDefault="00A63007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1ED5537F" w14:textId="77777777" w:rsidR="001D5A20" w:rsidRPr="00A06FD6" w:rsidRDefault="001D5A20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</w:t>
            </w:r>
            <w:r w:rsidR="00A63007" w:rsidRPr="00A06FD6">
              <w:rPr>
                <w:b/>
                <w:lang w:val="en-US"/>
              </w:rPr>
              <w:t>.2</w:t>
            </w:r>
            <w:r w:rsidRPr="00A06FD6">
              <w:rPr>
                <w:b/>
                <w:lang w:val="en-US"/>
              </w:rPr>
              <w:t>5</w:t>
            </w:r>
          </w:p>
          <w:p w14:paraId="4E09DD7F" w14:textId="77777777" w:rsidR="001D5A20" w:rsidRPr="00A06FD6" w:rsidRDefault="00A63007" w:rsidP="0093019F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6B833936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6998922F" w14:textId="77777777" w:rsidR="007E5CCF" w:rsidRDefault="007E5CCF" w:rsidP="00A63007">
            <w:pPr>
              <w:rPr>
                <w:b/>
                <w:lang w:val="en-US"/>
              </w:rPr>
            </w:pPr>
          </w:p>
          <w:p w14:paraId="2436B1EC" w14:textId="557AF868" w:rsidR="00A63007" w:rsidRPr="00A06FD6" w:rsidRDefault="00A63007" w:rsidP="00A63007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0001E903" w14:textId="77777777" w:rsidR="00A63007" w:rsidRPr="00A06FD6" w:rsidRDefault="00A63007" w:rsidP="00A63007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252BFEAD" w14:textId="77777777" w:rsidR="00A63007" w:rsidRPr="00A06FD6" w:rsidRDefault="00A63007" w:rsidP="00A63007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7FF59B6E" w14:textId="77777777" w:rsidR="007E5CCF" w:rsidRDefault="007E5CCF" w:rsidP="00A63007">
            <w:pPr>
              <w:rPr>
                <w:b/>
                <w:lang w:val="en-US"/>
              </w:rPr>
            </w:pPr>
          </w:p>
          <w:p w14:paraId="64ABF960" w14:textId="6ADEC9EE" w:rsidR="00A63007" w:rsidRPr="00A06FD6" w:rsidRDefault="00A63007" w:rsidP="00A63007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348ACF03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4C347896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1402EBCF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4F1D2B75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2D18F761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</w:tc>
      </w:tr>
      <w:tr w:rsidR="001D5A20" w:rsidRPr="00A06FD6" w14:paraId="1F2E10EB" w14:textId="77777777" w:rsidTr="00B636CA">
        <w:tc>
          <w:tcPr>
            <w:tcW w:w="988" w:type="dxa"/>
          </w:tcPr>
          <w:p w14:paraId="22878F83" w14:textId="77777777" w:rsidR="001D5A20" w:rsidRPr="00A06FD6" w:rsidRDefault="001D5A20" w:rsidP="0093019F">
            <w:pPr>
              <w:rPr>
                <w:b/>
              </w:rPr>
            </w:pPr>
            <w:r w:rsidRPr="00A06FD6">
              <w:rPr>
                <w:b/>
              </w:rPr>
              <w:t>Câu 3</w:t>
            </w:r>
          </w:p>
        </w:tc>
        <w:tc>
          <w:tcPr>
            <w:tcW w:w="8145" w:type="dxa"/>
          </w:tcPr>
          <w:p w14:paraId="4599575A" w14:textId="5452F045" w:rsidR="001D5A20" w:rsidRPr="00A06FD6" w:rsidRDefault="00A63007" w:rsidP="0093019F">
            <w:pPr>
              <w:rPr>
                <w:bCs/>
              </w:rPr>
            </w:pPr>
            <w:r w:rsidRPr="00A06FD6">
              <w:rPr>
                <w:bCs/>
              </w:rPr>
              <w:t xml:space="preserve">Vẽ đồ thị hàm số bậc hai: </w:t>
            </w:r>
            <w:r w:rsidR="00B636CA" w:rsidRPr="00A06FD6">
              <w:rPr>
                <w:noProof/>
                <w:position w:val="-5"/>
                <w:lang w:val="en-US"/>
              </w:rPr>
              <w:drawing>
                <wp:inline distT="0" distB="0" distL="0" distR="0" wp14:anchorId="0CD85F56" wp14:editId="6A1F489C">
                  <wp:extent cx="884195" cy="168876"/>
                  <wp:effectExtent l="0" t="0" r="0" b="0"/>
                  <wp:docPr id="357026218" name="Picture 357026218" descr="{&quot;mathml&quot;:&quot;&lt;math style=\&quot;font-family:Times New Roman;font-size:18px;\&quot; xmlns=\&quot;http://www.w3.org/1998/Math/MathML\&quot;&gt;&lt;mstyle mathsize=\&quot;18px\&quot;&gt;&lt;mi&gt;y&lt;/mi&gt;&lt;mo&gt;=&lt;/mo&gt;&lt;msup&gt;&lt;mi&gt;x&lt;/mi&gt;&lt;mn&gt;2&lt;/mn&gt;&lt;/msup&gt;&lt;mo&gt;+&lt;/mo&gt;&lt;mn&gt;2&lt;/mn&gt;&lt;mi&gt;x&lt;/mi&gt;&lt;mo&gt;-&lt;/mo&gt;&lt;mn&gt;3&lt;/mn&gt;&lt;/mstyle&gt;&lt;/math&gt;&quot;,&quot;origin&quot;:&quot;MathType for Microsoft Add-in&quot;}" title="y equals x squared plus 2 x minus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y&lt;/mi&gt;&lt;mo&gt;=&lt;/mo&gt;&lt;msup&gt;&lt;mi&gt;x&lt;/mi&gt;&lt;mn&gt;2&lt;/mn&gt;&lt;/msup&gt;&lt;mo&gt;+&lt;/mo&gt;&lt;mn&gt;2&lt;/mn&gt;&lt;mi&gt;x&lt;/mi&gt;&lt;mo&gt;-&lt;/mo&gt;&lt;mn&gt;3&lt;/mn&gt;&lt;/mstyle&gt;&lt;/math&gt;&quot;,&quot;origin&quot;:&quot;MathType for Microsoft Add-in&quot;}" title="y equals x squared plus 2 x minus 3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4195" cy="168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4" w:type="dxa"/>
          </w:tcPr>
          <w:p w14:paraId="26B8EB78" w14:textId="77777777" w:rsidR="001D5A20" w:rsidRPr="00A06FD6" w:rsidRDefault="001D5A20" w:rsidP="0093019F">
            <w:pPr>
              <w:jc w:val="center"/>
              <w:rPr>
                <w:b/>
              </w:rPr>
            </w:pPr>
            <w:r w:rsidRPr="00A06FD6">
              <w:rPr>
                <w:b/>
                <w:lang w:val="en-US"/>
              </w:rPr>
              <w:t>1</w:t>
            </w:r>
            <w:r w:rsidR="00A63007" w:rsidRPr="00A06FD6">
              <w:rPr>
                <w:b/>
                <w:lang w:val="en-US"/>
              </w:rPr>
              <w:t>.5</w:t>
            </w:r>
            <w:r w:rsidRPr="00A06FD6">
              <w:rPr>
                <w:b/>
              </w:rPr>
              <w:t>đ</w:t>
            </w:r>
          </w:p>
        </w:tc>
      </w:tr>
      <w:tr w:rsidR="001D5A20" w:rsidRPr="00A06FD6" w14:paraId="0D11D4BD" w14:textId="77777777" w:rsidTr="00B636CA">
        <w:tc>
          <w:tcPr>
            <w:tcW w:w="988" w:type="dxa"/>
          </w:tcPr>
          <w:p w14:paraId="454BD54C" w14:textId="77777777" w:rsidR="001D5A20" w:rsidRPr="00A06FD6" w:rsidRDefault="001D5A20" w:rsidP="0093019F">
            <w:pPr>
              <w:rPr>
                <w:b/>
              </w:rPr>
            </w:pPr>
          </w:p>
        </w:tc>
        <w:tc>
          <w:tcPr>
            <w:tcW w:w="8145" w:type="dxa"/>
          </w:tcPr>
          <w:p w14:paraId="09429ADB" w14:textId="0115DBA2" w:rsidR="001D5A20" w:rsidRPr="00A06FD6" w:rsidRDefault="00A63007" w:rsidP="0093019F">
            <w:pPr>
              <w:pStyle w:val="Footer"/>
              <w:widowControl w:val="0"/>
              <w:tabs>
                <w:tab w:val="left" w:pos="588"/>
                <w:tab w:val="left" w:pos="2856"/>
                <w:tab w:val="left" w:pos="5138"/>
                <w:tab w:val="left" w:pos="7391"/>
              </w:tabs>
              <w:spacing w:line="276" w:lineRule="auto"/>
            </w:pPr>
            <w:r w:rsidRPr="00A06FD6">
              <w:t xml:space="preserve">+ Đỉnh </w:t>
            </w:r>
            <w:r w:rsidR="00B636CA"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67BA9978" wp14:editId="02AAB646">
                  <wp:extent cx="701589" cy="118076"/>
                  <wp:effectExtent l="0" t="0" r="0" b="0"/>
                  <wp:docPr id="704439424" name="Picture 704439424" descr="{&quot;mathml&quot;:&quot;&lt;math style=\&quot;font-family:stix;font-size:16px;\&quot; xmlns=\&quot;http://www.w3.org/1998/Math/MathML\&quot;&gt;&lt;mstyle mathsize=\&quot;16px\&quot;&gt;&lt;mi&gt;S&lt;/mi&gt;&lt;mfenced&gt;&lt;mrow&gt;&lt;mo&gt;-&lt;/mo&gt;&lt;mn&gt;1&lt;/mn&gt;&lt;mo&gt;;&lt;/mo&gt;&lt;mo&gt;-&lt;/mo&gt;&lt;mn&gt;4&lt;/mn&gt;&lt;/mrow&gt;&lt;/mfenced&gt;&lt;/mstyle&gt;&lt;/math&gt;&quot;,&quot;origin&quot;:&quot;MathType for Microsoft Add-in&quot;}" title="S open parentheses negative 1 semicolon minus 4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stix;font-size:16px;\&quot; xmlns=\&quot;http://www.w3.org/1998/Math/MathML\&quot;&gt;&lt;mstyle mathsize=\&quot;16px\&quot;&gt;&lt;mi&gt;S&lt;/mi&gt;&lt;mfenced&gt;&lt;mrow&gt;&lt;mo&gt;-&lt;/mo&gt;&lt;mn&gt;1&lt;/mn&gt;&lt;mo&gt;;&lt;/mo&gt;&lt;mo&gt;-&lt;/mo&gt;&lt;mn&gt;4&lt;/mn&gt;&lt;/mrow&gt;&lt;/mfenced&gt;&lt;/mstyle&gt;&lt;/math&gt;&quot;,&quot;origin&quot;:&quot;MathType for Microsoft Add-in&quot;}" title="S open parentheses negative 1 semicolon minus 4 close parentheses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1589" cy="118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3B79A8" w14:textId="67D1055E" w:rsidR="00A63007" w:rsidRPr="00A06FD6" w:rsidRDefault="00A63007" w:rsidP="0093019F">
            <w:pPr>
              <w:pStyle w:val="Footer"/>
              <w:widowControl w:val="0"/>
              <w:tabs>
                <w:tab w:val="left" w:pos="588"/>
                <w:tab w:val="left" w:pos="2856"/>
                <w:tab w:val="left" w:pos="5138"/>
                <w:tab w:val="left" w:pos="7391"/>
              </w:tabs>
              <w:spacing w:line="276" w:lineRule="auto"/>
            </w:pPr>
            <w:r w:rsidRPr="00A06FD6">
              <w:t xml:space="preserve">+ Trục đối xứng </w:t>
            </w:r>
            <w:r w:rsidR="00B636CA" w:rsidRPr="00A06FD6">
              <w:rPr>
                <w:noProof/>
                <w:lang w:val="en-US"/>
              </w:rPr>
              <w:drawing>
                <wp:inline distT="0" distB="0" distL="0" distR="0" wp14:anchorId="58C7D1C5" wp14:editId="5EA036D1">
                  <wp:extent cx="459946" cy="107092"/>
                  <wp:effectExtent l="0" t="0" r="0" b="0"/>
                  <wp:docPr id="1996688353" name="Picture 1996688353" descr="{&quot;mathml&quot;:&quot;&lt;math style=\&quot;font-family:stix;font-size:18px;\&quot; xmlns=\&quot;http://www.w3.org/1998/Math/MathML\&quot;&gt;&lt;mstyle mathsize=\&quot;18px\&quot;&gt;&lt;mi&gt;x&lt;/mi&gt;&lt;mo&gt;=&lt;/mo&gt;&lt;mo&gt;-&lt;/mo&gt;&lt;mn&gt;1&lt;/mn&gt;&lt;/mstyle&gt;&lt;/math&gt;&quot;,&quot;origin&quot;:&quot;MathType for Microsoft Add-in&quot;}" title="x equals negativ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stix;font-size:18px;\&quot; xmlns=\&quot;http://www.w3.org/1998/Math/MathML\&quot;&gt;&lt;mstyle mathsize=\&quot;18px\&quot;&gt;&lt;mi&gt;x&lt;/mi&gt;&lt;mo&gt;=&lt;/mo&gt;&lt;mo&gt;-&lt;/mo&gt;&lt;mn&gt;1&lt;/mn&gt;&lt;/mstyle&gt;&lt;/math&gt;&quot;,&quot;origin&quot;:&quot;MathType for Microsoft Add-in&quot;}" title="x equals negative 1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946" cy="1070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B7016B" w14:textId="77777777" w:rsidR="00A63007" w:rsidRPr="00A06FD6" w:rsidRDefault="00A63007" w:rsidP="0093019F">
            <w:pPr>
              <w:pStyle w:val="Footer"/>
              <w:widowControl w:val="0"/>
              <w:tabs>
                <w:tab w:val="left" w:pos="588"/>
                <w:tab w:val="left" w:pos="2856"/>
                <w:tab w:val="left" w:pos="5138"/>
                <w:tab w:val="left" w:pos="7391"/>
              </w:tabs>
              <w:spacing w:line="276" w:lineRule="auto"/>
            </w:pPr>
            <w:r w:rsidRPr="00A06FD6">
              <w:t xml:space="preserve">+ Vì </w:t>
            </w:r>
            <w:r w:rsidR="00F45104" w:rsidRPr="0050051D">
              <w:rPr>
                <w:noProof/>
                <w:position w:val="-6"/>
              </w:rPr>
              <w:object w:dxaOrig="560" w:dyaOrig="279" w14:anchorId="2D0595E2">
                <v:shape id="_x0000_i1045" type="#_x0000_t75" alt="" style="width:27.45pt;height:13.7pt;mso-width-percent:0;mso-height-percent:0;mso-width-percent:0;mso-height-percent:0" o:ole="">
                  <v:imagedata r:id="rId57" o:title=""/>
                </v:shape>
                <o:OLEObject Type="Embed" ProgID="Equation.DSMT4" ShapeID="_x0000_i1045" DrawAspect="Content" ObjectID="_1764768222" r:id="rId58"/>
              </w:object>
            </w:r>
            <w:r w:rsidRPr="00A06FD6">
              <w:t xml:space="preserve"> nên bề lõm của đồ thị hướng lên trên</w:t>
            </w:r>
          </w:p>
          <w:p w14:paraId="6EBE221C" w14:textId="77777777" w:rsidR="00A63007" w:rsidRPr="00A06FD6" w:rsidRDefault="00A63007" w:rsidP="0093019F">
            <w:pPr>
              <w:pStyle w:val="Footer"/>
              <w:widowControl w:val="0"/>
              <w:tabs>
                <w:tab w:val="left" w:pos="588"/>
                <w:tab w:val="left" w:pos="2856"/>
                <w:tab w:val="left" w:pos="5138"/>
                <w:tab w:val="left" w:pos="7391"/>
              </w:tabs>
              <w:spacing w:line="276" w:lineRule="auto"/>
            </w:pPr>
            <w:r w:rsidRPr="00A06FD6">
              <w:t xml:space="preserve">+ Đồ thị cắt trục tung tại điểm </w:t>
            </w:r>
            <w:r w:rsidR="00F45104" w:rsidRPr="0050051D">
              <w:rPr>
                <w:noProof/>
                <w:position w:val="-10"/>
              </w:rPr>
              <w:object w:dxaOrig="680" w:dyaOrig="320" w14:anchorId="3283A852">
                <v:shape id="_x0000_i1046" type="#_x0000_t75" alt="" style="width:33.7pt;height:15.45pt;mso-width-percent:0;mso-height-percent:0;mso-width-percent:0;mso-height-percent:0" o:ole="">
                  <v:imagedata r:id="rId59" o:title=""/>
                </v:shape>
                <o:OLEObject Type="Embed" ProgID="Equation.DSMT4" ShapeID="_x0000_i1046" DrawAspect="Content" ObjectID="_1764768223" r:id="rId60"/>
              </w:object>
            </w:r>
          </w:p>
          <w:p w14:paraId="0F2F8DE0" w14:textId="2E822F39" w:rsidR="00A63007" w:rsidRPr="00A06FD6" w:rsidRDefault="00B636CA" w:rsidP="0093019F">
            <w:pPr>
              <w:pStyle w:val="Footer"/>
              <w:widowControl w:val="0"/>
              <w:tabs>
                <w:tab w:val="left" w:pos="588"/>
                <w:tab w:val="left" w:pos="2856"/>
                <w:tab w:val="left" w:pos="5138"/>
                <w:tab w:val="left" w:pos="7391"/>
              </w:tabs>
              <w:spacing w:line="276" w:lineRule="auto"/>
            </w:pPr>
            <w:r w:rsidRPr="00A06FD6">
              <w:rPr>
                <w:noProof/>
                <w:lang w:val="en-US"/>
              </w:rPr>
              <w:drawing>
                <wp:inline distT="0" distB="0" distL="0" distR="0" wp14:anchorId="535A6D6E" wp14:editId="4F24F8FD">
                  <wp:extent cx="1573642" cy="1422937"/>
                  <wp:effectExtent l="0" t="0" r="7620" b="6350"/>
                  <wp:docPr id="282240651" name="Picture 282240651" descr="A picture containing antenna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A picture containing antenna&#10;&#10;Description automatically generated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3590" cy="14319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63007" w:rsidRPr="00A06FD6">
              <w:t xml:space="preserve"> </w:t>
            </w:r>
          </w:p>
        </w:tc>
        <w:tc>
          <w:tcPr>
            <w:tcW w:w="924" w:type="dxa"/>
          </w:tcPr>
          <w:p w14:paraId="2E628E09" w14:textId="4DCF89C3" w:rsidR="001D5A20" w:rsidRPr="00A06FD6" w:rsidRDefault="007E5CCF" w:rsidP="007E5C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</w:t>
            </w:r>
            <w:r w:rsidR="001D5A20" w:rsidRPr="00A06FD6">
              <w:rPr>
                <w:b/>
                <w:lang w:val="en-US"/>
              </w:rPr>
              <w:t>0.25</w:t>
            </w:r>
          </w:p>
          <w:p w14:paraId="15EFC9F0" w14:textId="77777777" w:rsidR="001D5A20" w:rsidRPr="00A06FD6" w:rsidRDefault="00A63007" w:rsidP="00A63007">
            <w:pPr>
              <w:jc w:val="center"/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2B22A76C" w14:textId="31F578C2" w:rsidR="001D5A20" w:rsidRPr="00A06FD6" w:rsidRDefault="001D5A20" w:rsidP="00A63007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 xml:space="preserve">  0.</w:t>
            </w:r>
            <w:r w:rsidR="00A63007" w:rsidRPr="00A06FD6">
              <w:rPr>
                <w:b/>
                <w:lang w:val="en-US"/>
              </w:rPr>
              <w:t>25</w:t>
            </w:r>
          </w:p>
          <w:p w14:paraId="6B7DACA7" w14:textId="0AB39BD8" w:rsidR="001D5A20" w:rsidRPr="00A06FD6" w:rsidRDefault="007E5CCF" w:rsidP="007E5C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</w:t>
            </w:r>
            <w:r w:rsidR="001D5A20" w:rsidRPr="00A06FD6">
              <w:rPr>
                <w:b/>
                <w:lang w:val="en-US"/>
              </w:rPr>
              <w:t>0.25</w:t>
            </w:r>
          </w:p>
          <w:p w14:paraId="4F557B60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1D6B03B2" w14:textId="77777777" w:rsidR="001D5A20" w:rsidRPr="00A06FD6" w:rsidRDefault="001D5A20" w:rsidP="0093019F">
            <w:pPr>
              <w:jc w:val="center"/>
              <w:rPr>
                <w:b/>
              </w:rPr>
            </w:pPr>
          </w:p>
          <w:p w14:paraId="2D7973C5" w14:textId="77777777" w:rsidR="00A63007" w:rsidRPr="00A06FD6" w:rsidRDefault="00A63007" w:rsidP="0093019F">
            <w:pPr>
              <w:jc w:val="center"/>
              <w:rPr>
                <w:b/>
              </w:rPr>
            </w:pPr>
          </w:p>
          <w:p w14:paraId="275B1792" w14:textId="77777777" w:rsidR="00A63007" w:rsidRPr="00A06FD6" w:rsidRDefault="00A63007" w:rsidP="0093019F">
            <w:pPr>
              <w:jc w:val="center"/>
              <w:rPr>
                <w:b/>
              </w:rPr>
            </w:pPr>
          </w:p>
          <w:p w14:paraId="267C63EA" w14:textId="15F81C69" w:rsidR="00A63007" w:rsidRPr="00A06FD6" w:rsidRDefault="007E5CCF" w:rsidP="007E5CCF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 </w:t>
            </w:r>
            <w:r w:rsidR="00A63007" w:rsidRPr="00A06FD6">
              <w:rPr>
                <w:b/>
                <w:lang w:val="en-US"/>
              </w:rPr>
              <w:t>0.5</w:t>
            </w:r>
          </w:p>
        </w:tc>
      </w:tr>
      <w:tr w:rsidR="001D5A20" w:rsidRPr="00A06FD6" w14:paraId="7578D4AB" w14:textId="77777777" w:rsidTr="00B636CA">
        <w:tc>
          <w:tcPr>
            <w:tcW w:w="988" w:type="dxa"/>
          </w:tcPr>
          <w:p w14:paraId="001B0A24" w14:textId="77777777" w:rsidR="001D5A20" w:rsidRPr="00A06FD6" w:rsidRDefault="001D5A20" w:rsidP="0093019F">
            <w:pPr>
              <w:rPr>
                <w:b/>
              </w:rPr>
            </w:pPr>
            <w:r w:rsidRPr="00A06FD6">
              <w:rPr>
                <w:b/>
              </w:rPr>
              <w:t>Câu 4</w:t>
            </w:r>
          </w:p>
        </w:tc>
        <w:tc>
          <w:tcPr>
            <w:tcW w:w="8145" w:type="dxa"/>
          </w:tcPr>
          <w:p w14:paraId="2860B263" w14:textId="67FA58EB" w:rsidR="001D5A20" w:rsidRPr="00A06FD6" w:rsidRDefault="00AD6C4D" w:rsidP="00A63007">
            <w:r w:rsidRPr="00A06FD6">
              <w:rPr>
                <w:bCs/>
              </w:rPr>
              <w:t xml:space="preserve">Xác định hàm số bậc hai </w:t>
            </w:r>
            <w:r w:rsidR="00F45104" w:rsidRPr="0050051D">
              <w:rPr>
                <w:noProof/>
                <w:position w:val="-10"/>
              </w:rPr>
              <w:object w:dxaOrig="2020" w:dyaOrig="360" w14:anchorId="3F5CEBF7">
                <v:shape id="_x0000_i1047" type="#_x0000_t75" alt="" style="width:109.7pt;height:19.45pt;mso-width-percent:0;mso-height-percent:0;mso-width-percent:0;mso-height-percent:0" o:ole="">
                  <v:imagedata r:id="rId15" o:title=""/>
                </v:shape>
                <o:OLEObject Type="Embed" ProgID="Equation.DSMT4" ShapeID="_x0000_i1047" DrawAspect="Content" ObjectID="_1764768224" r:id="rId62"/>
              </w:object>
            </w:r>
            <w:r w:rsidRPr="00A06FD6">
              <w:t xml:space="preserve"> biết </w:t>
            </w:r>
            <w:r w:rsidR="00F45104">
              <w:rPr>
                <w:noProof/>
                <w:position w:val="-10"/>
              </w:rPr>
              <w:object w:dxaOrig="400" w:dyaOrig="320" w14:anchorId="204EEC94">
                <v:shape id="_x0000_i1048" type="#_x0000_t75" alt="" style="width:20pt;height:15.45pt;mso-width-percent:0;mso-height-percent:0;mso-width-percent:0;mso-height-percent:0" o:ole="">
                  <v:imagedata r:id="rId17" o:title=""/>
                </v:shape>
                <o:OLEObject Type="Embed" ProgID="Equation.DSMT4" ShapeID="_x0000_i1048" DrawAspect="Content" ObjectID="_1764768225" r:id="rId63"/>
              </w:object>
            </w:r>
            <w:r w:rsidRPr="00A06FD6">
              <w:t xml:space="preserve"> có tọa độ đỉnh </w:t>
            </w:r>
            <w:r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0BC882C9" wp14:editId="264E12F1">
                  <wp:extent cx="540951" cy="155146"/>
                  <wp:effectExtent l="0" t="0" r="0" b="0"/>
                  <wp:docPr id="547859933" name="Picture 547859933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951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06FD6">
              <w:t xml:space="preserve"> và </w:t>
            </w:r>
            <w:r w:rsidR="00F45104">
              <w:rPr>
                <w:noProof/>
                <w:position w:val="-10"/>
              </w:rPr>
              <w:object w:dxaOrig="400" w:dyaOrig="320" w14:anchorId="2455019B">
                <v:shape id="_x0000_i1049" type="#_x0000_t75" alt="" style="width:20pt;height:15.45pt;mso-width-percent:0;mso-height-percent:0;mso-width-percent:0;mso-height-percent:0" o:ole="">
                  <v:imagedata r:id="rId20" o:title=""/>
                </v:shape>
                <o:OLEObject Type="Embed" ProgID="Equation.DSMT4" ShapeID="_x0000_i1049" DrawAspect="Content" ObjectID="_1764768226" r:id="rId64"/>
              </w:object>
            </w:r>
            <w:r w:rsidRPr="00A06FD6">
              <w:t xml:space="preserve"> đi qua điểm </w:t>
            </w:r>
            <w:r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6BC6A384" wp14:editId="1EF03F69">
                  <wp:extent cx="594497" cy="155146"/>
                  <wp:effectExtent l="0" t="0" r="0" b="0"/>
                  <wp:docPr id="1185647706" name="Picture 1185647706" descr="{&quot;mathml&quot;:&quot;&lt;math style=\&quot;font-family:Times New Roman;font-size:18px;\&quot; xmlns=\&quot;http://www.w3.org/1998/Math/MathML\&quot;&gt;&lt;mstyle mathsize=\&quot;18px\&quot;&gt;&lt;mi&gt;M&lt;/mi&gt;&lt;mfenced&gt;&lt;mrow&gt;&lt;mn&gt;2&lt;/mn&gt;&lt;mo&gt;;&lt;/mo&gt;&lt;mo&gt;-&lt;/mo&gt;&lt;mn&gt;3&lt;/mn&gt;&lt;/mrow&gt;&lt;/mfenced&gt;&lt;/mstyle&gt;&lt;/math&gt;&quot;,&quot;origin&quot;:&quot;MathType for Microsoft Add-in&quot;}" title="M open parentheses 2 semicolon minus 3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M&lt;/mi&gt;&lt;mfenced&gt;&lt;mrow&gt;&lt;mn&gt;2&lt;/mn&gt;&lt;mo&gt;;&lt;/mo&gt;&lt;mo&gt;-&lt;/mo&gt;&lt;mn&gt;3&lt;/mn&gt;&lt;/mrow&gt;&lt;/mfenced&gt;&lt;/mstyle&gt;&lt;/math&gt;&quot;,&quot;origin&quot;:&quot;MathType for Microsoft Add-in&quot;}" title="M open parentheses 2 semicolon minus 3 close parentheses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497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4" w:type="dxa"/>
          </w:tcPr>
          <w:p w14:paraId="20A8595C" w14:textId="77777777" w:rsidR="001D5A20" w:rsidRPr="00A06FD6" w:rsidRDefault="00A63007" w:rsidP="0093019F">
            <w:pPr>
              <w:jc w:val="center"/>
              <w:rPr>
                <w:b/>
              </w:rPr>
            </w:pPr>
            <w:r w:rsidRPr="00A06FD6">
              <w:rPr>
                <w:b/>
              </w:rPr>
              <w:t>1</w:t>
            </w:r>
            <w:r w:rsidR="001D5A20" w:rsidRPr="00A06FD6">
              <w:rPr>
                <w:b/>
              </w:rPr>
              <w:t>đ</w:t>
            </w:r>
          </w:p>
        </w:tc>
      </w:tr>
      <w:tr w:rsidR="001D5A20" w:rsidRPr="00A06FD6" w14:paraId="44E09E75" w14:textId="77777777" w:rsidTr="00B636CA">
        <w:trPr>
          <w:trHeight w:val="3768"/>
        </w:trPr>
        <w:tc>
          <w:tcPr>
            <w:tcW w:w="988" w:type="dxa"/>
          </w:tcPr>
          <w:p w14:paraId="37839171" w14:textId="77777777" w:rsidR="001D5A20" w:rsidRPr="00A06FD6" w:rsidRDefault="001D5A20" w:rsidP="0093019F">
            <w:pPr>
              <w:rPr>
                <w:b/>
              </w:rPr>
            </w:pPr>
          </w:p>
        </w:tc>
        <w:tc>
          <w:tcPr>
            <w:tcW w:w="8145" w:type="dxa"/>
          </w:tcPr>
          <w:p w14:paraId="6AF58E06" w14:textId="7B000322" w:rsidR="00AD6C4D" w:rsidRPr="00A06FD6" w:rsidRDefault="00F45104" w:rsidP="00AD6C4D">
            <w:r w:rsidRPr="0050051D">
              <w:rPr>
                <w:noProof/>
                <w:position w:val="-10"/>
              </w:rPr>
              <w:object w:dxaOrig="2020" w:dyaOrig="360" w14:anchorId="4F0AE86B">
                <v:shape id="_x0000_i1050" type="#_x0000_t75" alt="" style="width:101.15pt;height:17.7pt;mso-width-percent:0;mso-height-percent:0;mso-width-percent:0;mso-height-percent:0" o:ole="">
                  <v:imagedata r:id="rId15" o:title=""/>
                </v:shape>
                <o:OLEObject Type="Embed" ProgID="Equation.DSMT4" ShapeID="_x0000_i1050" DrawAspect="Content" ObjectID="_1764768227" r:id="rId65"/>
              </w:object>
            </w:r>
            <w:r w:rsidR="00AD6C4D" w:rsidRPr="00A06FD6">
              <w:t xml:space="preserve"> có đỉnh </w:t>
            </w:r>
            <w:r w:rsidR="00AD6C4D"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649C0EF2" wp14:editId="51F64D74">
                  <wp:extent cx="540951" cy="155146"/>
                  <wp:effectExtent l="0" t="0" r="0" b="0"/>
                  <wp:docPr id="985752180" name="Picture 985752180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951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D6C4D" w:rsidRPr="00A06FD6">
              <w:rPr>
                <w:noProof/>
                <w:position w:val="-18"/>
                <w:lang w:val="en-US"/>
              </w:rPr>
              <w:drawing>
                <wp:inline distT="0" distB="0" distL="0" distR="0" wp14:anchorId="4A8518DA" wp14:editId="476C406C">
                  <wp:extent cx="1540476" cy="344616"/>
                  <wp:effectExtent l="0" t="0" r="0" b="0"/>
                  <wp:docPr id="976606532" name="Picture 976606532" descr="{&quot;mathml&quot;:&quot;&lt;math style=\&quot;font-family:Times New Roman;font-size:18px;\&quot; xmlns=\&quot;http://www.w3.org/1998/Math/MathML\&quot;&gt;&lt;mstyle mathsize=\&quot;18px\&quot;&gt;&lt;mo&gt;&amp;#x21D2;&lt;/mo&gt;&lt;mfrac&gt;&lt;mrow&gt;&lt;mo&gt;&amp;#x2212;&lt;/mo&gt;&lt;mi&gt;b&lt;/mi&gt;&lt;/mrow&gt;&lt;mrow&gt;&lt;mn&gt;2&lt;/mn&gt;&lt;mi&gt;a&lt;/mi&gt;&lt;/mrow&gt;&lt;/mfrac&gt;&lt;mo&gt;=&lt;/mo&gt;&lt;mn&gt;1&lt;/mn&gt;&lt;mo&gt;&amp;#x21D4;&lt;/mo&gt;&lt;mo&gt;&amp;#xA0;&lt;/mo&gt;&lt;mn&gt;2&lt;/mn&gt;&lt;mi&gt;a&lt;/mi&gt;&lt;mo&gt;+&lt;/mo&gt;&lt;mi&gt;b&lt;/mi&gt;&lt;mo&gt;=&lt;/mo&gt;&lt;mn&gt;0&lt;/mn&gt;&lt;/mstyle&gt;&lt;/math&gt;&quot;,&quot;origin&quot;:&quot;MathType for Microsoft Add-in&quot;}" title="rightwards double arrow fraction numerator negative b over denominator 2 a end fraction equals 1 left right double arrow space 2 a plus b equals 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&amp;#x21D2;&lt;/mo&gt;&lt;mfrac&gt;&lt;mrow&gt;&lt;mo&gt;&amp;#x2212;&lt;/mo&gt;&lt;mi&gt;b&lt;/mi&gt;&lt;/mrow&gt;&lt;mrow&gt;&lt;mn&gt;2&lt;/mn&gt;&lt;mi&gt;a&lt;/mi&gt;&lt;/mrow&gt;&lt;/mfrac&gt;&lt;mo&gt;=&lt;/mo&gt;&lt;mn&gt;1&lt;/mn&gt;&lt;mo&gt;&amp;#x21D4;&lt;/mo&gt;&lt;mo&gt;&amp;#xA0;&lt;/mo&gt;&lt;mn&gt;2&lt;/mn&gt;&lt;mi&gt;a&lt;/mi&gt;&lt;mo&gt;+&lt;/mo&gt;&lt;mi&gt;b&lt;/mi&gt;&lt;mo&gt;=&lt;/mo&gt;&lt;mn&gt;0&lt;/mn&gt;&lt;/mstyle&gt;&lt;/math&gt;&quot;,&quot;origin&quot;:&quot;MathType for Microsoft Add-in&quot;}" title="rightwards double arrow fraction numerator negative b over denominator 2 a end fraction equals 1 left right double arrow space 2 a plus b equals 0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0476" cy="344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566D65" w14:textId="77777777" w:rsidR="00AD6C4D" w:rsidRPr="00A06FD6" w:rsidRDefault="00AD6C4D" w:rsidP="00AD6C4D"/>
          <w:p w14:paraId="33AFA737" w14:textId="558DA79D" w:rsidR="00AD6C4D" w:rsidRPr="00A06FD6" w:rsidRDefault="00AD6C4D" w:rsidP="00AD6C4D">
            <w:r w:rsidRPr="00A06FD6">
              <w:t xml:space="preserve">+ </w:t>
            </w:r>
            <w:r w:rsidR="00F45104" w:rsidRPr="0050051D">
              <w:rPr>
                <w:noProof/>
                <w:position w:val="-10"/>
              </w:rPr>
              <w:object w:dxaOrig="2020" w:dyaOrig="360" w14:anchorId="14A4507B">
                <v:shape id="_x0000_i1051" type="#_x0000_t75" alt="" style="width:101.15pt;height:17.7pt;mso-width-percent:0;mso-height-percent:0;mso-width-percent:0;mso-height-percent:0" o:ole="">
                  <v:imagedata r:id="rId15" o:title=""/>
                </v:shape>
                <o:OLEObject Type="Embed" ProgID="Equation.DSMT4" ShapeID="_x0000_i1051" DrawAspect="Content" ObjectID="_1764768228" r:id="rId67"/>
              </w:object>
            </w:r>
            <w:r w:rsidRPr="00A06FD6">
              <w:t xml:space="preserve"> qua đỉnh </w:t>
            </w:r>
            <w:r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34C79E62" wp14:editId="6913D6DD">
                  <wp:extent cx="540951" cy="155146"/>
                  <wp:effectExtent l="0" t="0" r="0" b="0"/>
                  <wp:docPr id="508126809" name="Picture 508126809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S&lt;/mi&gt;&lt;mfenced&gt;&lt;mrow&gt;&lt;mn&gt;1&lt;/mn&gt;&lt;mo&gt;;&lt;/mo&gt;&lt;mo&gt;-&lt;/mo&gt;&lt;mn&gt;4&lt;/mn&gt;&lt;/mrow&gt;&lt;/mfenced&gt;&lt;/mstyle&gt;&lt;/math&gt;&quot;,&quot;origin&quot;:&quot;MathType for Microsoft Add-in&quot;}" title="S open parentheses 1 semicolon minus 4 close parentheses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951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06FD6">
              <w:t xml:space="preserve"> </w:t>
            </w:r>
            <w:r w:rsidRPr="00A06FD6">
              <w:rPr>
                <w:noProof/>
                <w:lang w:val="en-US"/>
              </w:rPr>
              <w:drawing>
                <wp:inline distT="0" distB="0" distL="0" distR="0" wp14:anchorId="46371986" wp14:editId="0B89FAEE">
                  <wp:extent cx="1114854" cy="108465"/>
                  <wp:effectExtent l="0" t="0" r="0" b="0"/>
                  <wp:docPr id="837062603" name="Picture 837062603" descr="{&quot;mathml&quot;:&quot;&lt;math style=\&quot;font-family:Times New Roman;font-size:18px;\&quot; xmlns=\&quot;http://www.w3.org/1998/Math/MathML\&quot;&gt;&lt;mstyle mathsize=\&quot;18px\&quot;&gt;&lt;mo&gt;&amp;#x21D2;&lt;/mo&gt;&lt;mo&gt;&amp;#xA0;&lt;/mo&gt;&lt;mi&gt;a&lt;/mi&gt;&lt;mo&gt;+&lt;/mo&gt;&lt;mi&gt;b&lt;/mi&gt;&lt;mo&gt;+&lt;/mo&gt;&lt;mi&gt;c&lt;/mi&gt;&lt;mo&gt;=&lt;/mo&gt;&lt;mo&gt;-&lt;/mo&gt;&lt;mn&gt;4&lt;/mn&gt;&lt;/mstyle&gt;&lt;/math&gt;&quot;,&quot;origin&quot;:&quot;MathType for Microsoft Add-in&quot;}" title="rightwards double arrow space a plus b plus c equals negativ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&amp;#x21D2;&lt;/mo&gt;&lt;mo&gt;&amp;#xA0;&lt;/mo&gt;&lt;mi&gt;a&lt;/mi&gt;&lt;mo&gt;+&lt;/mo&gt;&lt;mi&gt;b&lt;/mi&gt;&lt;mo&gt;+&lt;/mo&gt;&lt;mi&gt;c&lt;/mi&gt;&lt;mo&gt;=&lt;/mo&gt;&lt;mo&gt;-&lt;/mo&gt;&lt;mn&gt;4&lt;/mn&gt;&lt;/mstyle&gt;&lt;/math&gt;&quot;,&quot;origin&quot;:&quot;MathType for Microsoft Add-in&quot;}" title="rightwards double arrow space a plus b plus c equals negative 4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854" cy="10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AEB58E" w14:textId="77777777" w:rsidR="00AD6C4D" w:rsidRPr="00A06FD6" w:rsidRDefault="00AD6C4D" w:rsidP="00AD6C4D">
            <w:pPr>
              <w:rPr>
                <w:rFonts w:eastAsiaTheme="minorEastAsia"/>
                <w:lang w:eastAsia="ja-JP"/>
              </w:rPr>
            </w:pPr>
          </w:p>
          <w:p w14:paraId="6D77FAD9" w14:textId="14CDE86D" w:rsidR="00AD6C4D" w:rsidRPr="00A06FD6" w:rsidRDefault="00AD6C4D" w:rsidP="00AD6C4D">
            <w:r w:rsidRPr="00A06FD6">
              <w:rPr>
                <w:rFonts w:eastAsiaTheme="minorEastAsia"/>
                <w:lang w:eastAsia="ja-JP"/>
              </w:rPr>
              <w:t xml:space="preserve">+ </w:t>
            </w:r>
            <w:r w:rsidR="00F45104" w:rsidRPr="0050051D">
              <w:rPr>
                <w:noProof/>
                <w:position w:val="-10"/>
              </w:rPr>
              <w:object w:dxaOrig="2020" w:dyaOrig="360" w14:anchorId="22B9E342">
                <v:shape id="_x0000_i1052" type="#_x0000_t75" alt="" style="width:101.15pt;height:17.7pt;mso-width-percent:0;mso-height-percent:0;mso-width-percent:0;mso-height-percent:0" o:ole="">
                  <v:imagedata r:id="rId15" o:title=""/>
                </v:shape>
                <o:OLEObject Type="Embed" ProgID="Equation.DSMT4" ShapeID="_x0000_i1052" DrawAspect="Content" ObjectID="_1764768229" r:id="rId69"/>
              </w:object>
            </w:r>
            <w:r w:rsidRPr="00A06FD6">
              <w:t xml:space="preserve"> qua đỉnh </w:t>
            </w:r>
            <w:r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73D5E5D8" wp14:editId="71635A3E">
                  <wp:extent cx="594497" cy="155146"/>
                  <wp:effectExtent l="0" t="0" r="0" b="0"/>
                  <wp:docPr id="1425795097" name="Picture 1425795097" descr="{&quot;mathml&quot;:&quot;&lt;math style=\&quot;font-family:Times New Roman;font-size:18px;\&quot; xmlns=\&quot;http://www.w3.org/1998/Math/MathML\&quot;&gt;&lt;mstyle mathsize=\&quot;18px\&quot;&gt;&lt;mi&gt;M&lt;/mi&gt;&lt;mfenced&gt;&lt;mrow&gt;&lt;mn&gt;2&lt;/mn&gt;&lt;mo&gt;;&lt;/mo&gt;&lt;mo&gt;-&lt;/mo&gt;&lt;mn&gt;3&lt;/mn&gt;&lt;/mrow&gt;&lt;/mfenced&gt;&lt;/mstyle&gt;&lt;/math&gt;&quot;,&quot;origin&quot;:&quot;MathType for Microsoft Add-in&quot;}" title="M open parentheses 2 semicolon minus 3 close parenthe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M&lt;/mi&gt;&lt;mfenced&gt;&lt;mrow&gt;&lt;mn&gt;2&lt;/mn&gt;&lt;mo&gt;;&lt;/mo&gt;&lt;mo&gt;-&lt;/mo&gt;&lt;mn&gt;3&lt;/mn&gt;&lt;/mrow&gt;&lt;/mfenced&gt;&lt;/mstyle&gt;&lt;/math&gt;&quot;,&quot;origin&quot;:&quot;MathType for Microsoft Add-in&quot;}" title="M open parentheses 2 semicolon minus 3 close parentheses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497" cy="155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06FD6">
              <w:rPr>
                <w:noProof/>
                <w:lang w:val="en-US"/>
              </w:rPr>
              <w:drawing>
                <wp:inline distT="0" distB="0" distL="0" distR="0" wp14:anchorId="3A5A57BF" wp14:editId="0DF7AAE2">
                  <wp:extent cx="1301578" cy="108465"/>
                  <wp:effectExtent l="0" t="0" r="0" b="0"/>
                  <wp:docPr id="162337069" name="Picture 162337069" descr="{&quot;mathml&quot;:&quot;&lt;math style=\&quot;font-family:Times New Roman;font-size:18px;\&quot; xmlns=\&quot;http://www.w3.org/1998/Math/MathML\&quot;&gt;&lt;mstyle mathsize=\&quot;18px\&quot;&gt;&lt;mo&gt;&amp;#x21D4;&lt;/mo&gt;&lt;mo&gt;&amp;#xA0;&lt;/mo&gt;&lt;mn&gt;4&lt;/mn&gt;&lt;mi&gt;a&lt;/mi&gt;&lt;mo&gt;+&lt;/mo&gt;&lt;mn&gt;2&lt;/mn&gt;&lt;mi&gt;b&lt;/mi&gt;&lt;mo&gt;+&lt;/mo&gt;&lt;mi&gt;c&lt;/mi&gt;&lt;mo&gt;=&lt;/mo&gt;&lt;mo&gt;-&lt;/mo&gt;&lt;mn&gt;3&lt;/mn&gt;&lt;/mstyle&gt;&lt;/math&gt;&quot;,&quot;origin&quot;:&quot;MathType for Microsoft Add-in&quot;}" title="left right double arrow space 4 a plus 2 b plus c equals negativ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&amp;#x21D4;&lt;/mo&gt;&lt;mo&gt;&amp;#xA0;&lt;/mo&gt;&lt;mn&gt;4&lt;/mn&gt;&lt;mi&gt;a&lt;/mi&gt;&lt;mo&gt;+&lt;/mo&gt;&lt;mn&gt;2&lt;/mn&gt;&lt;mi&gt;b&lt;/mi&gt;&lt;mo&gt;+&lt;/mo&gt;&lt;mi&gt;c&lt;/mi&gt;&lt;mo&gt;=&lt;/mo&gt;&lt;mo&gt;-&lt;/mo&gt;&lt;mn&gt;3&lt;/mn&gt;&lt;/mstyle&gt;&lt;/math&gt;&quot;,&quot;origin&quot;:&quot;MathType for Microsoft Add-in&quot;}" title="left right double arrow space 4 a plus 2 b plus c equals negative 3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1578" cy="10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DF5730" w14:textId="77777777" w:rsidR="00AD6C4D" w:rsidRPr="00A06FD6" w:rsidRDefault="00AD6C4D" w:rsidP="00AD6C4D">
            <w:pPr>
              <w:rPr>
                <w:rFonts w:eastAsiaTheme="minorEastAsia"/>
                <w:lang w:eastAsia="ja-JP"/>
              </w:rPr>
            </w:pPr>
          </w:p>
          <w:p w14:paraId="492085C2" w14:textId="0EA2853C" w:rsidR="00AD6C4D" w:rsidRPr="00A06FD6" w:rsidRDefault="00AD6C4D" w:rsidP="00AD6C4D">
            <w:r w:rsidRPr="00A06FD6">
              <w:rPr>
                <w:rFonts w:eastAsiaTheme="minorEastAsia"/>
                <w:lang w:val="en-US" w:eastAsia="ja-JP"/>
              </w:rPr>
              <w:t xml:space="preserve">Ta có hệ </w:t>
            </w:r>
            <w:r w:rsidRPr="00A06FD6">
              <w:rPr>
                <w:noProof/>
                <w:position w:val="-45"/>
                <w:lang w:val="en-US"/>
              </w:rPr>
              <w:drawing>
                <wp:inline distT="0" distB="0" distL="0" distR="0" wp14:anchorId="0BDE0041" wp14:editId="5B6A0967">
                  <wp:extent cx="2077238" cy="658637"/>
                  <wp:effectExtent l="0" t="0" r="0" b="0"/>
                  <wp:docPr id="1984444583" name="Picture 1984444583" descr="{&quot;mathml&quot;:&quot;&lt;math style=\&quot;font-family:Times New Roman;font-size:18px;\&quot; xmlns=\&quot;http://www.w3.org/1998/Math/MathML\&quot; xmlns:wrs=\&quot;http://www.wiris.com/xml/mathml-extension\&quot;&gt;&lt;mstyle mathsize=\&quot;18px\&quot;&gt;&lt;mfenced open=\&quot;{\&quot; close=\&quot;\&quot; wrs:valign=\&quot;middle\&quot;&gt;&lt;mtable columnalign=\&quot;left\&quot;&gt;&lt;mtr&gt;&lt;mtd&gt;&lt;mn&gt;2&lt;/mn&gt;&lt;mi&gt;a&lt;/mi&gt;&lt;mo&gt;+&lt;/mo&gt;&lt;mi&gt;b&lt;/mi&gt;&lt;mo&gt;=&lt;/mo&gt;&lt;mn&gt;0&lt;/mn&gt;&lt;/mtd&gt;&lt;/mtr&gt;&lt;mtr&gt;&lt;mtd&gt;&lt;mi&gt;a&lt;/mi&gt;&lt;mo&gt;+&lt;/mo&gt;&lt;mi&gt;b&lt;/mi&gt;&lt;mo&gt;+&lt;/mo&gt;&lt;mi&gt;c&lt;/mi&gt;&lt;mo&gt;=&lt;/mo&gt;&lt;mo&gt;-&lt;/mo&gt;&lt;mn&gt;4&lt;/mn&gt;&lt;/mtd&gt;&lt;/mtr&gt;&lt;mtr&gt;&lt;mtd&gt;&lt;mn&gt;4&lt;/mn&gt;&lt;mi&gt;a&lt;/mi&gt;&lt;mo&gt;+&lt;/mo&gt;&lt;mn&gt;2&lt;/mn&gt;&lt;mi&gt;b&lt;/mi&gt;&lt;mo&gt;+&lt;/mo&gt;&lt;mi&gt;c&lt;/mi&gt;&lt;mo&gt;=&lt;/mo&gt;&lt;mo&gt;-&lt;/mo&gt;&lt;mn&gt;3&lt;/mn&gt;&lt;/mtd&gt;&lt;/mtr&gt;&lt;/mtable&gt;&lt;/mfenced&gt;&lt;mo&gt;&amp;#x21D4;&lt;/mo&gt;&lt;mfenced open=\&quot;{\&quot; close=\&quot;\&quot; wrs:valign=\&quot;middle\&quot;&gt;&lt;mtable columnalign=\&quot;left\&quot;&gt;&lt;mtr&gt;&lt;mtd&gt;&lt;mi&gt;a&lt;/mi&gt;&lt;mo&gt;=&lt;/mo&gt;&lt;mn&gt;1&lt;/mn&gt;&lt;/mtd&gt;&lt;/mtr&gt;&lt;mtr&gt;&lt;mtd&gt;&lt;mi&gt;b&lt;/mi&gt;&lt;mo&gt;=&lt;/mo&gt;&lt;mo&gt;-&lt;/mo&gt;&lt;mn&gt;2&lt;/mn&gt;&lt;/mtd&gt;&lt;/mtr&gt;&lt;mtr&gt;&lt;mtd&gt;&lt;mi&gt;c&lt;/mi&gt;&lt;mo&gt;=&lt;/mo&gt;&lt;mo&gt;-&lt;/mo&gt;&lt;mn&gt;3&lt;/mn&gt;&lt;/mtd&gt;&lt;/mtr&gt;&lt;/mtable&gt;&lt;/mfenced&gt;&lt;/mstyle&gt;&lt;/math&gt;&quot;,&quot;origin&quot;:&quot;MathType for Microsoft Add-in&quot;}" title="open curly brackets table row cell 2 a plus b equals 0 end cell row cell a plus b plus c equals negative 4 end cell row cell 4 a plus 2 b plus c equals negative 3 end cell end table close left right double arrow open curly brackets table row cell a equals 1 end cell row cell b equals negative 2 end cell row cell c equals negative 3 end cell end table clo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 xmlns:wrs=\&quot;http://www.wiris.com/xml/mathml-extension\&quot;&gt;&lt;mstyle mathsize=\&quot;18px\&quot;&gt;&lt;mfenced open=\&quot;{\&quot; close=\&quot;\&quot; wrs:valign=\&quot;middle\&quot;&gt;&lt;mtable columnalign=\&quot;left\&quot;&gt;&lt;mtr&gt;&lt;mtd&gt;&lt;mn&gt;2&lt;/mn&gt;&lt;mi&gt;a&lt;/mi&gt;&lt;mo&gt;+&lt;/mo&gt;&lt;mi&gt;b&lt;/mi&gt;&lt;mo&gt;=&lt;/mo&gt;&lt;mn&gt;0&lt;/mn&gt;&lt;/mtd&gt;&lt;/mtr&gt;&lt;mtr&gt;&lt;mtd&gt;&lt;mi&gt;a&lt;/mi&gt;&lt;mo&gt;+&lt;/mo&gt;&lt;mi&gt;b&lt;/mi&gt;&lt;mo&gt;+&lt;/mo&gt;&lt;mi&gt;c&lt;/mi&gt;&lt;mo&gt;=&lt;/mo&gt;&lt;mo&gt;-&lt;/mo&gt;&lt;mn&gt;4&lt;/mn&gt;&lt;/mtd&gt;&lt;/mtr&gt;&lt;mtr&gt;&lt;mtd&gt;&lt;mn&gt;4&lt;/mn&gt;&lt;mi&gt;a&lt;/mi&gt;&lt;mo&gt;+&lt;/mo&gt;&lt;mn&gt;2&lt;/mn&gt;&lt;mi&gt;b&lt;/mi&gt;&lt;mo&gt;+&lt;/mo&gt;&lt;mi&gt;c&lt;/mi&gt;&lt;mo&gt;=&lt;/mo&gt;&lt;mo&gt;-&lt;/mo&gt;&lt;mn&gt;3&lt;/mn&gt;&lt;/mtd&gt;&lt;/mtr&gt;&lt;/mtable&gt;&lt;/mfenced&gt;&lt;mo&gt;&amp;#x21D4;&lt;/mo&gt;&lt;mfenced open=\&quot;{\&quot; close=\&quot;\&quot; wrs:valign=\&quot;middle\&quot;&gt;&lt;mtable columnalign=\&quot;left\&quot;&gt;&lt;mtr&gt;&lt;mtd&gt;&lt;mi&gt;a&lt;/mi&gt;&lt;mo&gt;=&lt;/mo&gt;&lt;mn&gt;1&lt;/mn&gt;&lt;/mtd&gt;&lt;/mtr&gt;&lt;mtr&gt;&lt;mtd&gt;&lt;mi&gt;b&lt;/mi&gt;&lt;mo&gt;=&lt;/mo&gt;&lt;mo&gt;-&lt;/mo&gt;&lt;mn&gt;2&lt;/mn&gt;&lt;/mtd&gt;&lt;/mtr&gt;&lt;mtr&gt;&lt;mtd&gt;&lt;mi&gt;c&lt;/mi&gt;&lt;mo&gt;=&lt;/mo&gt;&lt;mo&gt;-&lt;/mo&gt;&lt;mn&gt;3&lt;/mn&gt;&lt;/mtd&gt;&lt;/mtr&gt;&lt;/mtable&gt;&lt;/mfenced&gt;&lt;/mstyle&gt;&lt;/math&gt;&quot;,&quot;origin&quot;:&quot;MathType for Microsoft Add-in&quot;}" title="open curly brackets table row cell 2 a plus b equals 0 end cell row cell a plus b plus c equals negative 4 end cell row cell 4 a plus 2 b plus c equals negative 3 end cell end table close left right double arrow open curly brackets table row cell a equals 1 end cell row cell b equals negative 2 end cell row cell c equals negative 3 end cell end table close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7238" cy="658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3CCF77" w14:textId="77777777" w:rsidR="00342715" w:rsidRDefault="00AD6C4D" w:rsidP="00AD6C4D">
            <w:r w:rsidRPr="00A06FD6">
              <w:t xml:space="preserve">Vậy </w:t>
            </w:r>
            <w:r w:rsidR="000D6069" w:rsidRPr="00A06FD6">
              <w:rPr>
                <w:noProof/>
                <w:position w:val="-5"/>
                <w:lang w:val="en-US"/>
              </w:rPr>
              <w:drawing>
                <wp:inline distT="0" distB="0" distL="0" distR="0" wp14:anchorId="07F172DD" wp14:editId="73B0E25B">
                  <wp:extent cx="1149178" cy="168876"/>
                  <wp:effectExtent l="0" t="0" r="0" b="0"/>
                  <wp:docPr id="704397762" name="Picture 704397762" descr="{&quot;mathml&quot;:&quot;&lt;math style=\&quot;font-family:Times New Roman;font-size:18px;\&quot; xmlns=\&quot;http://www.w3.org/1998/Math/MathML\&quot;&gt;&lt;mstyle mathsize=\&quot;18px\&quot;&gt;&lt;mo&gt;(&lt;/mo&gt;&lt;mi&gt;P&lt;/mi&gt;&lt;mo&gt;)&lt;/mo&gt;&lt;mo&gt;:&lt;/mo&gt;&lt;mi&gt;y&lt;/mi&gt;&lt;mo&gt;=&lt;/mo&gt;&lt;msup&gt;&lt;mi&gt;x&lt;/mi&gt;&lt;mn&gt;2&lt;/mn&gt;&lt;/msup&gt;&lt;mo&gt;-&lt;/mo&gt;&lt;mn&gt;2&lt;/mn&gt;&lt;mi&gt;x&lt;/mi&gt;&lt;mo&gt;-&lt;/mo&gt;&lt;mn&gt;3&lt;/mn&gt;&lt;/mstyle&gt;&lt;/math&gt;&quot;,&quot;origin&quot;:&quot;MathType for Microsoft Add-in&quot;}" title="left parenthesis P right parenthesis colon y equals x squared minus 2 x minus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(&lt;/mo&gt;&lt;mi&gt;P&lt;/mi&gt;&lt;mo&gt;)&lt;/mo&gt;&lt;mo&gt;:&lt;/mo&gt;&lt;mi&gt;y&lt;/mi&gt;&lt;mo&gt;=&lt;/mo&gt;&lt;msup&gt;&lt;mi&gt;x&lt;/mi&gt;&lt;mn&gt;2&lt;/mn&gt;&lt;/msup&gt;&lt;mo&gt;-&lt;/mo&gt;&lt;mn&gt;2&lt;/mn&gt;&lt;mi&gt;x&lt;/mi&gt;&lt;mo&gt;-&lt;/mo&gt;&lt;mn&gt;3&lt;/mn&gt;&lt;/mstyle&gt;&lt;/math&gt;&quot;,&quot;origin&quot;:&quot;MathType for Microsoft Add-in&quot;}" title="left parenthesis P right parenthesis colon y equals x squared minus 2 x minus 3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9178" cy="168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F39C7E" w14:textId="00DF0C8F" w:rsidR="008748DE" w:rsidRPr="00A06FD6" w:rsidRDefault="008748DE" w:rsidP="00AD6C4D">
            <w:pPr>
              <w:rPr>
                <w:rFonts w:eastAsiaTheme="minorEastAsia"/>
                <w:lang w:val="en-US" w:eastAsia="ja-JP"/>
              </w:rPr>
            </w:pPr>
          </w:p>
        </w:tc>
        <w:tc>
          <w:tcPr>
            <w:tcW w:w="924" w:type="dxa"/>
          </w:tcPr>
          <w:p w14:paraId="07C77734" w14:textId="77777777" w:rsidR="001D5A20" w:rsidRPr="00A06FD6" w:rsidRDefault="001D5A20" w:rsidP="00342715">
            <w:pPr>
              <w:jc w:val="center"/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25</w:t>
            </w:r>
          </w:p>
          <w:p w14:paraId="0A34A8D0" w14:textId="77777777" w:rsidR="00342715" w:rsidRPr="00A06FD6" w:rsidRDefault="00342715" w:rsidP="00342715">
            <w:pPr>
              <w:jc w:val="center"/>
              <w:rPr>
                <w:b/>
                <w:lang w:val="en-US"/>
              </w:rPr>
            </w:pPr>
          </w:p>
          <w:p w14:paraId="213CD967" w14:textId="77777777" w:rsidR="001D5A20" w:rsidRPr="00A06FD6" w:rsidRDefault="001D5A20" w:rsidP="0093019F">
            <w:pPr>
              <w:jc w:val="center"/>
              <w:rPr>
                <w:b/>
                <w:lang w:val="en-US"/>
              </w:rPr>
            </w:pPr>
          </w:p>
          <w:p w14:paraId="366D13D8" w14:textId="77777777" w:rsidR="001D5A20" w:rsidRPr="00A06FD6" w:rsidRDefault="001D5A20" w:rsidP="0093019F">
            <w:pPr>
              <w:jc w:val="center"/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</w:t>
            </w:r>
            <w:r w:rsidR="00342715" w:rsidRPr="00A06FD6">
              <w:rPr>
                <w:b/>
                <w:lang w:val="en-US"/>
              </w:rPr>
              <w:t>2</w:t>
            </w:r>
            <w:r w:rsidRPr="00A06FD6">
              <w:rPr>
                <w:b/>
                <w:lang w:val="en-US"/>
              </w:rPr>
              <w:t>5</w:t>
            </w:r>
          </w:p>
          <w:p w14:paraId="119F0DA1" w14:textId="77777777" w:rsidR="001D5A20" w:rsidRPr="00A06FD6" w:rsidRDefault="001D5A20" w:rsidP="0093019F">
            <w:pPr>
              <w:rPr>
                <w:b/>
                <w:lang w:val="en-US"/>
              </w:rPr>
            </w:pPr>
          </w:p>
          <w:p w14:paraId="63E8D6B4" w14:textId="5585FD3C" w:rsidR="001D5A20" w:rsidRPr="00A06FD6" w:rsidRDefault="00415EA8" w:rsidP="00415EA8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 </w:t>
            </w:r>
            <w:r w:rsidR="001D5A20" w:rsidRPr="00A06FD6">
              <w:rPr>
                <w:b/>
                <w:lang w:val="en-US"/>
              </w:rPr>
              <w:t>0.</w:t>
            </w:r>
            <w:r w:rsidR="00342715" w:rsidRPr="00A06FD6">
              <w:rPr>
                <w:b/>
                <w:lang w:val="en-US"/>
              </w:rPr>
              <w:t>25</w:t>
            </w:r>
          </w:p>
          <w:p w14:paraId="7681A04A" w14:textId="77777777" w:rsidR="001D5A20" w:rsidRPr="00A06FD6" w:rsidRDefault="001D5A20" w:rsidP="0093019F">
            <w:pPr>
              <w:jc w:val="center"/>
              <w:rPr>
                <w:b/>
                <w:lang w:val="en-US"/>
              </w:rPr>
            </w:pPr>
          </w:p>
          <w:p w14:paraId="70FA1FEC" w14:textId="77777777" w:rsidR="00342715" w:rsidRDefault="00342715" w:rsidP="008748DE">
            <w:pPr>
              <w:rPr>
                <w:b/>
              </w:rPr>
            </w:pPr>
          </w:p>
          <w:p w14:paraId="0DAE8362" w14:textId="77777777" w:rsidR="008748DE" w:rsidRDefault="008748DE" w:rsidP="008748DE">
            <w:pPr>
              <w:rPr>
                <w:b/>
              </w:rPr>
            </w:pPr>
          </w:p>
          <w:p w14:paraId="0590782A" w14:textId="77777777" w:rsidR="00415EA8" w:rsidRDefault="00415EA8" w:rsidP="008748DE">
            <w:pPr>
              <w:rPr>
                <w:b/>
              </w:rPr>
            </w:pPr>
          </w:p>
          <w:p w14:paraId="5419A154" w14:textId="77777777" w:rsidR="00415EA8" w:rsidRPr="00A06FD6" w:rsidRDefault="00415EA8" w:rsidP="008748DE">
            <w:pPr>
              <w:rPr>
                <w:b/>
              </w:rPr>
            </w:pPr>
          </w:p>
          <w:p w14:paraId="46A79519" w14:textId="77777777" w:rsidR="001D5A20" w:rsidRPr="00A06FD6" w:rsidRDefault="001D5A20" w:rsidP="0093019F">
            <w:pPr>
              <w:jc w:val="center"/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</w:t>
            </w:r>
            <w:r w:rsidR="00342715" w:rsidRPr="00A06FD6">
              <w:rPr>
                <w:b/>
                <w:lang w:val="en-US"/>
              </w:rPr>
              <w:t>2</w:t>
            </w:r>
            <w:r w:rsidRPr="00A06FD6">
              <w:rPr>
                <w:b/>
                <w:lang w:val="en-US"/>
              </w:rPr>
              <w:t>5</w:t>
            </w:r>
          </w:p>
          <w:p w14:paraId="260FBD5F" w14:textId="77777777" w:rsidR="001D5A20" w:rsidRPr="00A06FD6" w:rsidRDefault="001D5A20" w:rsidP="00342715">
            <w:pPr>
              <w:rPr>
                <w:b/>
                <w:lang w:val="en-US"/>
              </w:rPr>
            </w:pPr>
          </w:p>
        </w:tc>
      </w:tr>
      <w:tr w:rsidR="00342715" w:rsidRPr="00A06FD6" w14:paraId="6FC27765" w14:textId="77777777" w:rsidTr="00B636CA">
        <w:trPr>
          <w:trHeight w:val="144"/>
        </w:trPr>
        <w:tc>
          <w:tcPr>
            <w:tcW w:w="988" w:type="dxa"/>
          </w:tcPr>
          <w:p w14:paraId="782BCA23" w14:textId="77777777" w:rsidR="00342715" w:rsidRPr="00A06FD6" w:rsidRDefault="00342715" w:rsidP="0093019F">
            <w:pPr>
              <w:rPr>
                <w:b/>
              </w:rPr>
            </w:pPr>
            <w:r w:rsidRPr="00A06FD6">
              <w:rPr>
                <w:b/>
              </w:rPr>
              <w:t>Câu 5</w:t>
            </w:r>
          </w:p>
        </w:tc>
        <w:tc>
          <w:tcPr>
            <w:tcW w:w="8145" w:type="dxa"/>
          </w:tcPr>
          <w:p w14:paraId="2230F8EB" w14:textId="3A62BE4B" w:rsidR="00451C44" w:rsidRPr="00A06FD6" w:rsidRDefault="00451C44" w:rsidP="00B52DD1">
            <w:pPr>
              <w:pStyle w:val="NormalWeb"/>
              <w:shd w:val="clear" w:color="auto" w:fill="FFFFFF"/>
              <w:spacing w:before="120" w:beforeAutospacing="0"/>
              <w:rPr>
                <w:sz w:val="26"/>
                <w:szCs w:val="26"/>
              </w:rPr>
            </w:pPr>
            <w:r w:rsidRPr="00A06FD6">
              <w:rPr>
                <w:sz w:val="26"/>
                <w:szCs w:val="26"/>
                <w:lang w:val="vi-VN"/>
              </w:rPr>
              <w:t xml:space="preserve">a) </w:t>
            </w:r>
            <w:r w:rsidRPr="00A06FD6">
              <w:rPr>
                <w:sz w:val="26"/>
                <w:szCs w:val="26"/>
              </w:rPr>
              <w:t xml:space="preserve">Cho tứ giác MNPQ. Chứng minh rằng: </w:t>
            </w:r>
            <w:r w:rsidRPr="00A06FD6">
              <w:rPr>
                <w:noProof/>
                <w:position w:val="-5"/>
                <w:sz w:val="26"/>
                <w:szCs w:val="26"/>
              </w:rPr>
              <w:drawing>
                <wp:inline distT="0" distB="0" distL="0" distR="0" wp14:anchorId="792B118B" wp14:editId="4258F0AC">
                  <wp:extent cx="1342768" cy="207319"/>
                  <wp:effectExtent l="0" t="0" r="0" b="0"/>
                  <wp:docPr id="568981468" name="Picture 568981468" descr="{&quot;mathml&quot;:&quot;&lt;math style=\&quot;font-family:Times New Roman;font-size:18px;\&quot; xmlns=\&quot;http://www.w3.org/1998/Math/MathML\&quot;&gt;&lt;mstyle mathsize=\&quot;18px\&quot;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=&lt;/mo&gt;&lt;mover accent=\&quot;true\&quot;&gt;&lt;mrow&gt;&lt;mi&gt;M&lt;/mi&gt;&lt;mi&gt;Q&lt;/mi&gt;&lt;/mrow&gt;&lt;mo&gt;&amp;#x2192;&lt;/mo&gt;&lt;/mover&gt;&lt;mo&gt;+&lt;/mo&gt;&lt;mover accent=\&quot;true\&quot;&gt;&lt;mrow&gt;&lt;mi&gt;P&lt;/mi&gt;&lt;mi&gt;N&lt;/mi&gt;&lt;/mrow&gt;&lt;mo&gt;&amp;#x2192;&lt;/mo&gt;&lt;/mover&gt;&lt;/mstyle&gt;&lt;/math&gt;&quot;,&quot;origin&quot;:&quot;MathType for Microsoft Add-in&quot;}" title="stack M N with rightwards arrow on top plus stack P Q with rightwards arrow on top equals stack M Q with rightwards arrow on top plus stack P N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=&lt;/mo&gt;&lt;mover accent=\&quot;true\&quot;&gt;&lt;mrow&gt;&lt;mi&gt;M&lt;/mi&gt;&lt;mi&gt;Q&lt;/mi&gt;&lt;/mrow&gt;&lt;mo&gt;&amp;#x2192;&lt;/mo&gt;&lt;/mover&gt;&lt;mo&gt;+&lt;/mo&gt;&lt;mover accent=\&quot;true\&quot;&gt;&lt;mrow&gt;&lt;mi&gt;P&lt;/mi&gt;&lt;mi&gt;N&lt;/mi&gt;&lt;/mrow&gt;&lt;mo&gt;&amp;#x2192;&lt;/mo&gt;&lt;/mover&gt;&lt;/mstyle&gt;&lt;/math&gt;&quot;,&quot;origin&quot;:&quot;MathType for Microsoft Add-in&quot;}" title="stack M N with rightwards arrow on top plus stack P Q with rightwards arrow on top equals stack M Q with rightwards arrow on top plus stack P N with rightwards arrow on top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2768" cy="207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5FBF59" w14:textId="1BD0FD70" w:rsidR="00451C44" w:rsidRPr="00A06FD6" w:rsidRDefault="00451C44" w:rsidP="00B52DD1">
            <w:pPr>
              <w:pStyle w:val="NormalWeb"/>
              <w:shd w:val="clear" w:color="auto" w:fill="FFFFFF"/>
              <w:spacing w:before="120" w:beforeAutospacing="0"/>
              <w:rPr>
                <w:position w:val="-6"/>
                <w:sz w:val="26"/>
                <w:szCs w:val="26"/>
              </w:rPr>
            </w:pPr>
            <w:r w:rsidRPr="00A06FD6">
              <w:rPr>
                <w:sz w:val="26"/>
                <w:szCs w:val="26"/>
                <w:lang w:val="vi-VN"/>
              </w:rPr>
              <w:t xml:space="preserve">b) </w:t>
            </w:r>
            <w:r w:rsidRPr="00A06FD6">
              <w:rPr>
                <w:sz w:val="26"/>
                <w:szCs w:val="26"/>
              </w:rPr>
              <w:t xml:space="preserve">Cho hình bình hành ABCD. Chứng minh: </w:t>
            </w:r>
            <w:r w:rsidR="00F45104" w:rsidRPr="004C7C24">
              <w:rPr>
                <w:noProof/>
                <w:position w:val="-6"/>
                <w:sz w:val="26"/>
                <w:szCs w:val="26"/>
              </w:rPr>
              <w:object w:dxaOrig="2320" w:dyaOrig="340" w14:anchorId="0A49FABC">
                <v:shape id="_x0000_i1053" type="#_x0000_t75" alt="" style="width:116.55pt;height:16.55pt;mso-width-percent:0;mso-height-percent:0;mso-width-percent:0;mso-height-percent:0" o:ole="">
                  <v:imagedata r:id="rId73" o:title=""/>
                </v:shape>
                <o:OLEObject Type="Embed" ProgID="Equation.DSMT4" ShapeID="_x0000_i1053" DrawAspect="Content" ObjectID="_1764768230" r:id="rId74"/>
              </w:object>
            </w:r>
          </w:p>
        </w:tc>
        <w:tc>
          <w:tcPr>
            <w:tcW w:w="924" w:type="dxa"/>
          </w:tcPr>
          <w:p w14:paraId="733C6A2F" w14:textId="77777777" w:rsidR="00342715" w:rsidRPr="00A06FD6" w:rsidRDefault="00342715" w:rsidP="00342715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1đ</w:t>
            </w:r>
          </w:p>
        </w:tc>
      </w:tr>
      <w:tr w:rsidR="00342715" w:rsidRPr="00A06FD6" w14:paraId="08F3AA4B" w14:textId="77777777" w:rsidTr="00CD55C8">
        <w:trPr>
          <w:trHeight w:val="974"/>
        </w:trPr>
        <w:tc>
          <w:tcPr>
            <w:tcW w:w="988" w:type="dxa"/>
          </w:tcPr>
          <w:p w14:paraId="126B544E" w14:textId="77777777" w:rsidR="00342715" w:rsidRPr="00A06FD6" w:rsidRDefault="00342715" w:rsidP="0093019F">
            <w:pPr>
              <w:rPr>
                <w:b/>
              </w:rPr>
            </w:pPr>
          </w:p>
        </w:tc>
        <w:tc>
          <w:tcPr>
            <w:tcW w:w="8145" w:type="dxa"/>
          </w:tcPr>
          <w:p w14:paraId="585C2D99" w14:textId="46237B55" w:rsidR="009956A8" w:rsidRPr="00A06FD6" w:rsidRDefault="009956A8" w:rsidP="009956A8">
            <w:pPr>
              <w:widowControl w:val="0"/>
              <w:spacing w:after="120"/>
            </w:pPr>
            <w:r w:rsidRPr="00A06FD6">
              <w:t xml:space="preserve">a) </w:t>
            </w:r>
            <w:r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6A40CC2E" wp14:editId="5B762617">
                  <wp:extent cx="2269072" cy="195847"/>
                  <wp:effectExtent l="0" t="0" r="0" b="0"/>
                  <wp:docPr id="1678937299" name="Picture 1678937299" descr="{&quot;mathml&quot;:&quot;&lt;math style=\&quot;font-family:Times New Roman;font-size:18px;\&quot; xmlns=\&quot;http://www.w3.org/1998/Math/MathML\&quot;&gt;&lt;mstyle mathsize=\&quot;18px\&quot;&gt;&lt;mi&gt;V&lt;/mi&gt;&lt;mi&gt;P&lt;/mi&gt;&lt;mo&gt;=&lt;/mo&gt;&lt;mover accent=\&quot;true\&quot;&gt;&lt;mrow&gt;&lt;mi&gt;M&lt;/mi&gt;&lt;mi&gt;Q&lt;/mi&gt;&lt;/mrow&gt;&lt;mo&gt;&amp;#x2192;&lt;/mo&gt;&lt;/mover&gt;&lt;mo&gt;+&lt;/mo&gt;&lt;mover accent=\&quot;true\&quot;&gt;&lt;mrow&gt;&lt;mi&gt;P&lt;/mi&gt;&lt;mi&gt;N&lt;/mi&gt;&lt;/mrow&gt;&lt;mo&gt;&amp;#x2192;&lt;/mo&gt;&lt;/mover&gt;&lt;mo&gt;=&lt;/mo&gt;&lt;mover accent=\&quot;true\&quot;&gt;&lt;mrow&gt;&lt;mi&gt;M&lt;/mi&gt;&lt;mi&gt;N&lt;/mi&gt;&lt;/mrow&gt;&lt;mo&gt;&amp;#x2192;&lt;/mo&gt;&lt;/mover&gt;&lt;mo&gt;+&lt;/mo&gt;&lt;mover accent=\&quot;true\&quot;&gt;&lt;mrow&gt;&lt;mi&gt;N&lt;/mi&gt;&lt;mi&gt;Q&lt;/mi&gt;&lt;/mrow&gt;&lt;mo&gt;&amp;#x2192;&lt;/mo&gt;&lt;/mover&gt;&lt;mo&gt;+&lt;/mo&gt;&lt;mover accent=\&quot;true\&quot;&gt;&lt;mrow&gt;&lt;mi&gt;P&lt;/mi&gt;&lt;mi&gt;Q&lt;/mi&gt;&lt;/mrow&gt;&lt;mo&gt;&amp;#x2192;&lt;/mo&gt;&lt;/mover&gt;&lt;mo&gt;+&lt;/mo&gt;&lt;mover accent=\&quot;true\&quot;&gt;&lt;mrow&gt;&lt;mi&gt;Q&lt;/mi&gt;&lt;mi&gt;N&lt;/mi&gt;&lt;/mrow&gt;&lt;mo&gt;&amp;#x2192;&lt;/mo&gt;&lt;/mover&gt;&lt;/mstyle&gt;&lt;/math&gt;&quot;,&quot;origin&quot;:&quot;MathType for Microsoft Add-in&quot;}" title="V P equals stack M Q with rightwards arrow on top plus stack P N with rightwards arrow on top equals stack M N with rightwards arrow on top plus stack N Q with rightwards arrow on top plus stack P Q with rightwards arrow on top plus stack Q N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V&lt;/mi&gt;&lt;mi&gt;P&lt;/mi&gt;&lt;mo&gt;=&lt;/mo&gt;&lt;mover accent=\&quot;true\&quot;&gt;&lt;mrow&gt;&lt;mi&gt;M&lt;/mi&gt;&lt;mi&gt;Q&lt;/mi&gt;&lt;/mrow&gt;&lt;mo&gt;&amp;#x2192;&lt;/mo&gt;&lt;/mover&gt;&lt;mo&gt;+&lt;/mo&gt;&lt;mover accent=\&quot;true\&quot;&gt;&lt;mrow&gt;&lt;mi&gt;P&lt;/mi&gt;&lt;mi&gt;N&lt;/mi&gt;&lt;/mrow&gt;&lt;mo&gt;&amp;#x2192;&lt;/mo&gt;&lt;/mover&gt;&lt;mo&gt;=&lt;/mo&gt;&lt;mover accent=\&quot;true\&quot;&gt;&lt;mrow&gt;&lt;mi&gt;M&lt;/mi&gt;&lt;mi&gt;N&lt;/mi&gt;&lt;/mrow&gt;&lt;mo&gt;&amp;#x2192;&lt;/mo&gt;&lt;/mover&gt;&lt;mo&gt;+&lt;/mo&gt;&lt;mover accent=\&quot;true\&quot;&gt;&lt;mrow&gt;&lt;mi&gt;N&lt;/mi&gt;&lt;mi&gt;Q&lt;/mi&gt;&lt;/mrow&gt;&lt;mo&gt;&amp;#x2192;&lt;/mo&gt;&lt;/mover&gt;&lt;mo&gt;+&lt;/mo&gt;&lt;mover accent=\&quot;true\&quot;&gt;&lt;mrow&gt;&lt;mi&gt;P&lt;/mi&gt;&lt;mi&gt;Q&lt;/mi&gt;&lt;/mrow&gt;&lt;mo&gt;&amp;#x2192;&lt;/mo&gt;&lt;/mover&gt;&lt;mo&gt;+&lt;/mo&gt;&lt;mover accent=\&quot;true\&quot;&gt;&lt;mrow&gt;&lt;mi&gt;Q&lt;/mi&gt;&lt;mi&gt;N&lt;/mi&gt;&lt;/mrow&gt;&lt;mo&gt;&amp;#x2192;&lt;/mo&gt;&lt;/mover&gt;&lt;/mstyle&gt;&lt;/math&gt;&quot;,&quot;origin&quot;:&quot;MathType for Microsoft Add-in&quot;}" title="V P equals stack M Q with rightwards arrow on top plus stack P N with rightwards arrow on top equals stack M N with rightwards arrow on top plus stack N Q with rightwards arrow on top plus stack P Q with rightwards arrow on top plus stack Q N with rightwards arrow on top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9072" cy="1958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E64AD7" w14:textId="3D733C63" w:rsidR="00EF19F5" w:rsidRPr="00A06FD6" w:rsidRDefault="000F280B" w:rsidP="009956A8">
            <w:pPr>
              <w:widowControl w:val="0"/>
              <w:spacing w:after="120"/>
            </w:pPr>
            <w:r w:rsidRPr="00A06FD6">
              <w:t xml:space="preserve">     </w:t>
            </w:r>
            <w:r w:rsidR="009956A8"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369042B6" wp14:editId="414A539B">
                  <wp:extent cx="2625223" cy="178396"/>
                  <wp:effectExtent l="0" t="0" r="0" b="0"/>
                  <wp:docPr id="233644360" name="Picture 233644360" descr="{&quot;mathml&quot;:&quot;&lt;math style=\&quot;font-family:Times New Roman;font-size:18px;\&quot; xmlns=\&quot;http://www.w3.org/1998/Math/MathML\&quot;&gt;&lt;mstyle mathsize=\&quot;18px\&quot;&gt;&lt;mo&gt;=&lt;/mo&gt;&lt;mo&gt;(&lt;/mo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)&lt;/mo&gt;&lt;mo&gt;+&lt;/mo&gt;&lt;mo&gt;(&lt;/mo&gt;&lt;mover accent=\&quot;true\&quot;&gt;&lt;mrow&gt;&lt;mi&gt;N&lt;/mi&gt;&lt;mi&gt;Q&lt;/mi&gt;&lt;/mrow&gt;&lt;mo&gt;&amp;#x2192;&lt;/mo&gt;&lt;/mover&gt;&lt;mo&gt;+&lt;/mo&gt;&lt;mover accent=\&quot;true\&quot;&gt;&lt;mrow&gt;&lt;mi&gt;Q&lt;/mi&gt;&lt;mi&gt;N&lt;/mi&gt;&lt;/mrow&gt;&lt;mo&gt;&amp;#x2192;&lt;/mo&gt;&lt;/mover&gt;&lt;mo&gt;)&lt;/mo&gt;&lt;mo&gt;=&lt;/mo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+&lt;/mo&gt;&lt;mover accent=\&quot;true\&quot;&gt;&lt;mn&gt;0&lt;/mn&gt;&lt;mo&gt;&amp;#x2192;&lt;/mo&gt;&lt;/mover&gt;&lt;mo&gt;=&lt;/mo&gt;&lt;mi&gt;V&lt;/mi&gt;&lt;mi&gt;T&lt;/mi&gt;&lt;/mstyle&gt;&lt;/math&gt;&quot;,&quot;origin&quot;:&quot;MathType for Microsoft Add-in&quot;}" title="equals left parenthesis stack M N with rightwards arrow on top plus stack P Q with rightwards arrow on top right parenthesis plus left parenthesis stack N Q with rightwards arrow on top plus stack Q N with rightwards arrow on top right parenthesis equals stack M N with rightwards arrow on top plus stack P Q with rightwards arrow on top plus 0 with rightwards arrow on top equals V 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=&lt;/mo&gt;&lt;mo&gt;(&lt;/mo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)&lt;/mo&gt;&lt;mo&gt;+&lt;/mo&gt;&lt;mo&gt;(&lt;/mo&gt;&lt;mover accent=\&quot;true\&quot;&gt;&lt;mrow&gt;&lt;mi&gt;N&lt;/mi&gt;&lt;mi&gt;Q&lt;/mi&gt;&lt;/mrow&gt;&lt;mo&gt;&amp;#x2192;&lt;/mo&gt;&lt;/mover&gt;&lt;mo&gt;+&lt;/mo&gt;&lt;mover accent=\&quot;true\&quot;&gt;&lt;mrow&gt;&lt;mi&gt;Q&lt;/mi&gt;&lt;mi&gt;N&lt;/mi&gt;&lt;/mrow&gt;&lt;mo&gt;&amp;#x2192;&lt;/mo&gt;&lt;/mover&gt;&lt;mo&gt;)&lt;/mo&gt;&lt;mo&gt;=&lt;/mo&gt;&lt;mover accent=\&quot;true\&quot;&gt;&lt;mrow&gt;&lt;mi&gt;M&lt;/mi&gt;&lt;mi&gt;N&lt;/mi&gt;&lt;/mrow&gt;&lt;mo&gt;&amp;#x2192;&lt;/mo&gt;&lt;/mover&gt;&lt;mo&gt;+&lt;/mo&gt;&lt;mover accent=\&quot;true\&quot;&gt;&lt;mrow&gt;&lt;mi&gt;P&lt;/mi&gt;&lt;mi&gt;Q&lt;/mi&gt;&lt;/mrow&gt;&lt;mo&gt;&amp;#x2192;&lt;/mo&gt;&lt;/mover&gt;&lt;mo&gt;+&lt;/mo&gt;&lt;mover accent=\&quot;true\&quot;&gt;&lt;mn&gt;0&lt;/mn&gt;&lt;mo&gt;&amp;#x2192;&lt;/mo&gt;&lt;/mover&gt;&lt;mo&gt;=&lt;/mo&gt;&lt;mi&gt;V&lt;/mi&gt;&lt;mi&gt;T&lt;/mi&gt;&lt;/mstyle&gt;&lt;/math&gt;&quot;,&quot;origin&quot;:&quot;MathType for Microsoft Add-in&quot;}" title="equals left parenthesis stack M N with rightwards arrow on top plus stack P Q with rightwards arrow on top right parenthesis plus left parenthesis stack N Q with rightwards arrow on top plus stack Q N with rightwards arrow on top right parenthesis equals stack M N with rightwards arrow on top plus stack P Q with rightwards arrow on top plus 0 with rightwards arrow on top equals V T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5223" cy="1783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D1DBBD" w14:textId="0BD811FE" w:rsidR="00EF19F5" w:rsidRPr="00A06FD6" w:rsidRDefault="000F280B" w:rsidP="000F280B">
            <w:pPr>
              <w:widowControl w:val="0"/>
              <w:spacing w:after="120"/>
            </w:pPr>
            <w:r w:rsidRPr="00A06FD6">
              <w:t>b)</w:t>
            </w:r>
            <w:r w:rsidR="006A627F">
              <w:t xml:space="preserve"> </w:t>
            </w:r>
            <w:r w:rsidRPr="00A06FD6">
              <w:rPr>
                <w:noProof/>
                <w:position w:val="-4"/>
                <w:lang w:val="en-US"/>
              </w:rPr>
              <w:drawing>
                <wp:inline distT="0" distB="0" distL="0" distR="0" wp14:anchorId="6E391726" wp14:editId="12411723">
                  <wp:extent cx="1426519" cy="201827"/>
                  <wp:effectExtent l="0" t="0" r="0" b="0"/>
                  <wp:docPr id="38645488" name="Picture 38645488" descr="{&quot;mathml&quot;:&quot;&lt;math style=\&quot;font-family:Times New Roman;font-size:18px;\&quot; xmlns=\&quot;http://www.w3.org/1998/Math/MathML\&quot;&gt;&lt;mstyle mathsize=\&quot;18px\&quot;&gt;&lt;mi&gt;V&lt;/mi&gt;&lt;mi&gt;T&lt;/mi&gt;&lt;mo&gt;=&lt;/mo&gt;&lt;mo&gt;(&lt;/mo&gt;&lt;mover accent=\&quot;true\&quot;&gt;&lt;mrow&gt;&lt;mi&gt;A&lt;/mi&gt;&lt;mi&gt;B&lt;/mi&gt;&lt;/mrow&gt;&lt;mo&gt;&amp;#x2192;&lt;/mo&gt;&lt;/mover&gt;&lt;mo&gt;+&lt;/mo&gt;&lt;mover accent=\&quot;true\&quot;&gt;&lt;mrow&gt;&lt;mi&gt;A&lt;/mi&gt;&lt;mi&gt;D&lt;/mi&gt;&lt;/mrow&gt;&lt;mo&gt;&amp;#x2192;&lt;/mo&gt;&lt;/mover&gt;&lt;mo&gt;)&lt;/mo&gt;&lt;mo&gt;+&lt;/mo&gt;&lt;mn&gt;2&lt;/mn&gt;&lt;mover accent=\&quot;true\&quot;&gt;&lt;mrow&gt;&lt;mi&gt;A&lt;/mi&gt;&lt;mi&gt;C&lt;/mi&gt;&lt;/mrow&gt;&lt;mo&gt;&amp;#x2192;&lt;/mo&gt;&lt;/mover&gt;&lt;/mstyle&gt;&lt;/math&gt;&quot;,&quot;origin&quot;:&quot;MathType for Microsoft Add-in&quot;}" title="V T equals left parenthesis stack A B with rightwards arrow on top plus stack A D with rightwards arrow on top right parenthesis plus 2 stack A C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V&lt;/mi&gt;&lt;mi&gt;T&lt;/mi&gt;&lt;mo&gt;=&lt;/mo&gt;&lt;mo&gt;(&lt;/mo&gt;&lt;mover accent=\&quot;true\&quot;&gt;&lt;mrow&gt;&lt;mi&gt;A&lt;/mi&gt;&lt;mi&gt;B&lt;/mi&gt;&lt;/mrow&gt;&lt;mo&gt;&amp;#x2192;&lt;/mo&gt;&lt;/mover&gt;&lt;mo&gt;+&lt;/mo&gt;&lt;mover accent=\&quot;true\&quot;&gt;&lt;mrow&gt;&lt;mi&gt;A&lt;/mi&gt;&lt;mi&gt;D&lt;/mi&gt;&lt;/mrow&gt;&lt;mo&gt;&amp;#x2192;&lt;/mo&gt;&lt;/mover&gt;&lt;mo&gt;)&lt;/mo&gt;&lt;mo&gt;+&lt;/mo&gt;&lt;mn&gt;2&lt;/mn&gt;&lt;mover accent=\&quot;true\&quot;&gt;&lt;mrow&gt;&lt;mi&gt;A&lt;/mi&gt;&lt;mi&gt;C&lt;/mi&gt;&lt;/mrow&gt;&lt;mo&gt;&amp;#x2192;&lt;/mo&gt;&lt;/mover&gt;&lt;/mstyle&gt;&lt;/math&gt;&quot;,&quot;origin&quot;:&quot;MathType for Microsoft Add-in&quot;}" title="V T equals left parenthesis stack A B with rightwards arrow on top plus stack A D with rightwards arrow on top right parenthesis plus 2 stack A C with rightwards arrow on top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519" cy="201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DE514D" w14:textId="269AD0E6" w:rsidR="006A627F" w:rsidRPr="00CD55C8" w:rsidRDefault="000F280B" w:rsidP="000F280B">
            <w:pPr>
              <w:rPr>
                <w:position w:val="-34"/>
              </w:rPr>
            </w:pPr>
            <w:r w:rsidRPr="00A06FD6">
              <w:rPr>
                <w:position w:val="-34"/>
              </w:rPr>
              <w:t xml:space="preserve">     </w:t>
            </w:r>
            <w:r w:rsidRPr="00A06FD6">
              <w:rPr>
                <w:noProof/>
                <w:lang w:val="en-US"/>
              </w:rPr>
              <w:drawing>
                <wp:inline distT="0" distB="0" distL="0" distR="0" wp14:anchorId="47A1AFDD" wp14:editId="256AEE34">
                  <wp:extent cx="1551459" cy="181232"/>
                  <wp:effectExtent l="0" t="0" r="0" b="0"/>
                  <wp:docPr id="1099431748" name="Picture 1099431748" descr="{&quot;mathml&quot;:&quot;&lt;math style=\&quot;font-family:Times New Roman;font-size:18px;\&quot; xmlns=\&quot;http://www.w3.org/1998/Math/MathML\&quot;&gt;&lt;mstyle mathsize=\&quot;18px\&quot;&gt;&lt;mo&gt;=&lt;/mo&gt;&lt;mover accent=\&quot;true\&quot;&gt;&lt;mrow&gt;&lt;mi&gt;A&lt;/mi&gt;&lt;mi&gt;C&lt;/mi&gt;&lt;/mrow&gt;&lt;mo&gt;&amp;#x2192;&lt;/mo&gt;&lt;/mover&gt;&lt;mo&gt;+&lt;/mo&gt;&lt;mn&gt;2&lt;/mn&gt;&lt;mover accent=\&quot;true\&quot;&gt;&lt;mrow&gt;&lt;mi&gt;A&lt;/mi&gt;&lt;mi&gt;C&lt;/mi&gt;&lt;/mrow&gt;&lt;mo&gt;&amp;#x2192;&lt;/mo&gt;&lt;/mover&gt;&lt;mo&gt;=&lt;/mo&gt;&lt;mn&gt;3&lt;/mn&gt;&lt;mover accent=\&quot;true\&quot;&gt;&lt;mrow&gt;&lt;mi&gt;A&lt;/mi&gt;&lt;mi&gt;C&lt;/mi&gt;&lt;/mrow&gt;&lt;mo&gt;&amp;#x2192;&lt;/mo&gt;&lt;/mover&gt;&lt;mo&gt;=&lt;/mo&gt;&lt;mi&gt;V&lt;/mi&gt;&lt;mi&gt;P&lt;/mi&gt;&lt;/mstyle&gt;&lt;/math&gt;&quot;,&quot;origin&quot;:&quot;MathType for Microsoft Add-in&quot;}" title="equals stack A C with rightwards arrow on top plus 2 stack A C with rightwards arrow on top equals 3 stack A C with rightwards arrow on top equals V 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&gt;=&lt;/mo&gt;&lt;mover accent=\&quot;true\&quot;&gt;&lt;mrow&gt;&lt;mi&gt;A&lt;/mi&gt;&lt;mi&gt;C&lt;/mi&gt;&lt;/mrow&gt;&lt;mo&gt;&amp;#x2192;&lt;/mo&gt;&lt;/mover&gt;&lt;mo&gt;+&lt;/mo&gt;&lt;mn&gt;2&lt;/mn&gt;&lt;mover accent=\&quot;true\&quot;&gt;&lt;mrow&gt;&lt;mi&gt;A&lt;/mi&gt;&lt;mi&gt;C&lt;/mi&gt;&lt;/mrow&gt;&lt;mo&gt;&amp;#x2192;&lt;/mo&gt;&lt;/mover&gt;&lt;mo&gt;=&lt;/mo&gt;&lt;mn&gt;3&lt;/mn&gt;&lt;mover accent=\&quot;true\&quot;&gt;&lt;mrow&gt;&lt;mi&gt;A&lt;/mi&gt;&lt;mi&gt;C&lt;/mi&gt;&lt;/mrow&gt;&lt;mo&gt;&amp;#x2192;&lt;/mo&gt;&lt;/mover&gt;&lt;mo&gt;=&lt;/mo&gt;&lt;mi&gt;V&lt;/mi&gt;&lt;mi&gt;P&lt;/mi&gt;&lt;/mstyle&gt;&lt;/math&gt;&quot;,&quot;origin&quot;:&quot;MathType for Microsoft Add-in&quot;}" title="equals stack A C with rightwards arrow on top plus 2 stack A C with rightwards arrow on top equals 3 stack A C with rightwards arrow on top equals V P"/>
                          <pic:cNvPicPr/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1459" cy="1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4" w:type="dxa"/>
          </w:tcPr>
          <w:p w14:paraId="03099049" w14:textId="77777777" w:rsidR="00342715" w:rsidRPr="00A06FD6" w:rsidRDefault="00342715" w:rsidP="00342715">
            <w:pPr>
              <w:rPr>
                <w:b/>
                <w:lang w:val="en-US"/>
              </w:rPr>
            </w:pPr>
          </w:p>
          <w:p w14:paraId="20F0F7D2" w14:textId="77777777" w:rsidR="00342715" w:rsidRPr="00A06FD6" w:rsidRDefault="00342715" w:rsidP="00342715">
            <w:pPr>
              <w:jc w:val="center"/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5</w:t>
            </w:r>
          </w:p>
          <w:p w14:paraId="194E496B" w14:textId="77777777" w:rsidR="006A627F" w:rsidRDefault="006A627F" w:rsidP="006A627F">
            <w:pPr>
              <w:rPr>
                <w:b/>
                <w:lang w:val="en-US"/>
              </w:rPr>
            </w:pPr>
          </w:p>
          <w:p w14:paraId="527D9B66" w14:textId="77777777" w:rsidR="006A627F" w:rsidRPr="00A06FD6" w:rsidRDefault="006A627F" w:rsidP="006A627F">
            <w:pPr>
              <w:rPr>
                <w:b/>
                <w:lang w:val="en-US"/>
              </w:rPr>
            </w:pPr>
          </w:p>
          <w:p w14:paraId="1526B4D2" w14:textId="77777777" w:rsidR="00342715" w:rsidRPr="00A06FD6" w:rsidRDefault="00342715" w:rsidP="00342715">
            <w:pPr>
              <w:jc w:val="center"/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5</w:t>
            </w:r>
          </w:p>
        </w:tc>
      </w:tr>
      <w:tr w:rsidR="00342715" w:rsidRPr="00A06FD6" w14:paraId="52EE5A56" w14:textId="77777777" w:rsidTr="00B636CA">
        <w:trPr>
          <w:trHeight w:val="144"/>
        </w:trPr>
        <w:tc>
          <w:tcPr>
            <w:tcW w:w="988" w:type="dxa"/>
          </w:tcPr>
          <w:p w14:paraId="06D8B619" w14:textId="77777777" w:rsidR="00342715" w:rsidRPr="00A06FD6" w:rsidRDefault="000628D1" w:rsidP="0093019F">
            <w:pPr>
              <w:rPr>
                <w:b/>
              </w:rPr>
            </w:pPr>
            <w:r w:rsidRPr="00A06FD6">
              <w:rPr>
                <w:b/>
              </w:rPr>
              <w:t>Câu 6</w:t>
            </w:r>
          </w:p>
        </w:tc>
        <w:tc>
          <w:tcPr>
            <w:tcW w:w="8145" w:type="dxa"/>
          </w:tcPr>
          <w:p w14:paraId="42CE8F0F" w14:textId="4BF50060" w:rsidR="00342715" w:rsidRPr="00A06FD6" w:rsidRDefault="00B52DD1" w:rsidP="000628D1">
            <w:r w:rsidRPr="00A06FD6">
              <w:t xml:space="preserve">Cho tam giác </w:t>
            </w:r>
            <w:r w:rsidR="00F45104" w:rsidRPr="00A06FD6">
              <w:rPr>
                <w:noProof/>
                <w:position w:val="-6"/>
              </w:rPr>
              <w:object w:dxaOrig="560" w:dyaOrig="279" w14:anchorId="716148C9">
                <v:shape id="_x0000_i1054" type="#_x0000_t75" alt="" style="width:27.45pt;height:13.7pt;mso-width-percent:0;mso-height-percent:0;mso-width-percent:0;mso-height-percent:0" o:ole="">
                  <v:imagedata r:id="rId79" o:title=""/>
                </v:shape>
                <o:OLEObject Type="Embed" ProgID="Equation.DSMT4" ShapeID="_x0000_i1054" DrawAspect="Content" ObjectID="_1764768231" r:id="rId80"/>
              </w:object>
            </w:r>
            <w:r w:rsidRPr="00A06FD6">
              <w:t xml:space="preserve"> có </w:t>
            </w:r>
            <w:r w:rsidR="00F45104" w:rsidRPr="00A06FD6">
              <w:rPr>
                <w:noProof/>
                <w:position w:val="-10"/>
              </w:rPr>
              <w:object w:dxaOrig="2640" w:dyaOrig="405" w14:anchorId="1FE64ACE">
                <v:shape id="_x0000_i1055" type="#_x0000_t75" alt="" style="width:132pt;height:20pt;mso-width-percent:0;mso-height-percent:0;mso-width-percent:0;mso-height-percent:0" o:ole="">
                  <v:imagedata r:id="rId81" o:title=""/>
                </v:shape>
                <o:OLEObject Type="Embed" ProgID="Equation.DSMT4" ShapeID="_x0000_i1055" DrawAspect="Content" ObjectID="_1764768232" r:id="rId82"/>
              </w:object>
            </w:r>
            <w:r w:rsidRPr="00A06FD6">
              <w:t>. Tính cạnh</w:t>
            </w:r>
            <w:r w:rsidR="00F45104" w:rsidRPr="00A06FD6">
              <w:rPr>
                <w:noProof/>
                <w:position w:val="-6"/>
              </w:rPr>
              <w:object w:dxaOrig="420" w:dyaOrig="285" w14:anchorId="588F8DB4">
                <v:shape id="_x0000_i1056" type="#_x0000_t75" alt="" style="width:20.55pt;height:13.7pt;mso-width-percent:0;mso-height-percent:0;mso-width-percent:0;mso-height-percent:0" o:ole="">
                  <v:imagedata r:id="rId27" o:title=""/>
                </v:shape>
                <o:OLEObject Type="Embed" ProgID="Equation.DSMT4" ShapeID="_x0000_i1056" DrawAspect="Content" ObjectID="_1764768233" r:id="rId83"/>
              </w:object>
            </w:r>
            <w:r w:rsidRPr="00A06FD6">
              <w:t xml:space="preserve"> và góc A.</w:t>
            </w:r>
          </w:p>
        </w:tc>
        <w:tc>
          <w:tcPr>
            <w:tcW w:w="924" w:type="dxa"/>
          </w:tcPr>
          <w:p w14:paraId="09531236" w14:textId="77777777" w:rsidR="00342715" w:rsidRPr="00A06FD6" w:rsidRDefault="000628D1" w:rsidP="00342715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1đ</w:t>
            </w:r>
          </w:p>
        </w:tc>
      </w:tr>
      <w:tr w:rsidR="00CD55C8" w:rsidRPr="00A06FD6" w14:paraId="2C9D02ED" w14:textId="77777777" w:rsidTr="00B636CA">
        <w:trPr>
          <w:trHeight w:val="1872"/>
        </w:trPr>
        <w:tc>
          <w:tcPr>
            <w:tcW w:w="988" w:type="dxa"/>
          </w:tcPr>
          <w:p w14:paraId="1D0C8257" w14:textId="77777777" w:rsidR="00CD55C8" w:rsidRPr="00A06FD6" w:rsidRDefault="00CD55C8" w:rsidP="00CD55C8">
            <w:pPr>
              <w:rPr>
                <w:b/>
              </w:rPr>
            </w:pPr>
          </w:p>
        </w:tc>
        <w:tc>
          <w:tcPr>
            <w:tcW w:w="8145" w:type="dxa"/>
          </w:tcPr>
          <w:p w14:paraId="639FCC58" w14:textId="77777777" w:rsidR="00CD55C8" w:rsidRPr="00E729FC" w:rsidRDefault="00CD55C8" w:rsidP="00CD55C8">
            <w:pPr>
              <w:widowControl w:val="0"/>
              <w:spacing w:before="120"/>
              <w:rPr>
                <w:rFonts w:ascii="Chu Van An" w:cs="Chu Van An"/>
              </w:rPr>
            </w:pPr>
            <w:r w:rsidRPr="00E729FC">
              <w:rPr>
                <w:rFonts w:ascii="Chu Van An" w:cs="Chu Van An" w:hint="cs"/>
              </w:rPr>
              <w:t>Á</w:t>
            </w:r>
            <w:r w:rsidRPr="00E729FC">
              <w:rPr>
                <w:rFonts w:ascii="Chu Van An" w:cs="Chu Van An" w:hint="cs"/>
              </w:rPr>
              <w:t>p d</w:t>
            </w:r>
            <w:r w:rsidRPr="00E729FC">
              <w:rPr>
                <w:rFonts w:ascii="Chu Van An" w:cs="Chu Van An" w:hint="cs"/>
              </w:rPr>
              <w:t>ụ</w:t>
            </w:r>
            <w:r w:rsidRPr="00E729FC">
              <w:rPr>
                <w:rFonts w:ascii="Chu Van An" w:cs="Chu Van An" w:hint="cs"/>
              </w:rPr>
              <w:t xml:space="preserve">ng </w:t>
            </w:r>
            <w:r w:rsidRPr="00E729FC">
              <w:rPr>
                <w:rFonts w:ascii="Chu Van An" w:cs="Chu Van An" w:hint="cs"/>
              </w:rPr>
              <w:t>Đị</w:t>
            </w:r>
            <w:r w:rsidRPr="00E729FC">
              <w:rPr>
                <w:rFonts w:ascii="Chu Van An" w:cs="Chu Van An" w:hint="cs"/>
              </w:rPr>
              <w:t>nh l</w:t>
            </w:r>
            <w:r w:rsidRPr="00E729FC">
              <w:rPr>
                <w:rFonts w:ascii="Chu Van An" w:cs="Chu Van An" w:hint="cs"/>
              </w:rPr>
              <w:t>í</w:t>
            </w:r>
            <w:r w:rsidRPr="00E729FC">
              <w:rPr>
                <w:rFonts w:ascii="Chu Van An" w:cs="Chu Van An" w:hint="cs"/>
              </w:rPr>
              <w:t xml:space="preserve"> C</w:t>
            </w:r>
            <w:r w:rsidRPr="00E729FC">
              <w:rPr>
                <w:rFonts w:ascii="Chu Van An" w:cs="Chu Van An" w:hint="cs"/>
              </w:rPr>
              <w:t>ô</w:t>
            </w:r>
            <w:r w:rsidRPr="00E729FC">
              <w:rPr>
                <w:rFonts w:ascii="Chu Van An" w:cs="Chu Van An" w:hint="cs"/>
              </w:rPr>
              <w:t>sin ta c</w:t>
            </w:r>
            <w:r w:rsidRPr="00E729FC">
              <w:rPr>
                <w:rFonts w:ascii="Chu Van An" w:cs="Chu Van An" w:hint="cs"/>
              </w:rPr>
              <w:t>ó</w:t>
            </w:r>
            <w:r w:rsidRPr="00E729FC">
              <w:rPr>
                <w:rFonts w:ascii="Chu Van An" w:cs="Chu Van An" w:hint="cs"/>
              </w:rPr>
              <w:t xml:space="preserve">: </w:t>
            </w:r>
          </w:p>
          <w:p w14:paraId="046F315A" w14:textId="77777777" w:rsidR="00CD55C8" w:rsidRDefault="00F45104" w:rsidP="00CD55C8">
            <w:pPr>
              <w:tabs>
                <w:tab w:val="center" w:pos="1824"/>
                <w:tab w:val="center" w:pos="4389"/>
                <w:tab w:val="center" w:pos="6213"/>
              </w:tabs>
              <w:spacing w:before="120"/>
              <w:rPr>
                <w:rFonts w:ascii="Chu Van An" w:hAnsi="Chu Van An" w:cs="Chu Van An"/>
                <w:position w:val="-24"/>
              </w:rPr>
            </w:pPr>
            <w:r w:rsidRPr="00E729FC">
              <w:rPr>
                <w:rFonts w:ascii="Chu Van An" w:hAnsi="Chu Van An" w:cs="Chu Van An"/>
                <w:noProof/>
                <w:position w:val="-62"/>
              </w:rPr>
              <w:object w:dxaOrig="3760" w:dyaOrig="1420" w14:anchorId="1B67EFDF">
                <v:shape id="_x0000_i1057" type="#_x0000_t75" alt="" style="width:176pt;height:71.45pt;mso-width-percent:0;mso-height-percent:0;mso-width-percent:0;mso-height-percent:0" o:ole="">
                  <v:imagedata r:id="rId84" o:title=""/>
                </v:shape>
                <o:OLEObject Type="Embed" ProgID="Equation.DSMT4" ShapeID="_x0000_i1057" DrawAspect="Content" ObjectID="_1764768234" r:id="rId85"/>
              </w:object>
            </w:r>
          </w:p>
          <w:p w14:paraId="38C4F3F5" w14:textId="77777777" w:rsidR="00CD55C8" w:rsidRDefault="00F45104" w:rsidP="00CD55C8">
            <w:pPr>
              <w:tabs>
                <w:tab w:val="center" w:pos="1824"/>
                <w:tab w:val="center" w:pos="4389"/>
                <w:tab w:val="center" w:pos="6213"/>
              </w:tabs>
              <w:spacing w:before="120"/>
              <w:rPr>
                <w:rFonts w:ascii="Chu Van An" w:hAnsi="Chu Van An" w:cs="Chu Van An"/>
                <w:position w:val="-10"/>
              </w:rPr>
            </w:pPr>
            <w:r w:rsidRPr="001D3F40">
              <w:rPr>
                <w:rFonts w:ascii="Chu Van An" w:hAnsi="Chu Van An" w:cs="Chu Van An"/>
                <w:noProof/>
                <w:position w:val="-28"/>
              </w:rPr>
              <w:object w:dxaOrig="6160" w:dyaOrig="980" w14:anchorId="673C393B">
                <v:shape id="_x0000_i1058" type="#_x0000_t75" alt="" style="width:308pt;height:49.15pt;mso-width-percent:0;mso-height-percent:0;mso-width-percent:0;mso-height-percent:0" o:ole="">
                  <v:imagedata r:id="rId86" o:title=""/>
                </v:shape>
                <o:OLEObject Type="Embed" ProgID="Equation.DSMT4" ShapeID="_x0000_i1058" DrawAspect="Content" ObjectID="_1764768235" r:id="rId87"/>
              </w:object>
            </w:r>
          </w:p>
          <w:p w14:paraId="76CFC28F" w14:textId="77777777" w:rsidR="00CD55C8" w:rsidRDefault="00F45104" w:rsidP="00CD55C8">
            <w:pPr>
              <w:tabs>
                <w:tab w:val="center" w:pos="1824"/>
                <w:tab w:val="center" w:pos="4389"/>
                <w:tab w:val="center" w:pos="6213"/>
              </w:tabs>
              <w:spacing w:before="120"/>
              <w:rPr>
                <w:rFonts w:ascii="Chu Van An" w:hAnsi="Chu Van An" w:cs="Chu Van An"/>
                <w:position w:val="-24"/>
              </w:rPr>
            </w:pPr>
            <w:r w:rsidRPr="002F7DF3">
              <w:rPr>
                <w:rFonts w:ascii="Chu Van An" w:hAnsi="Chu Van An" w:cs="Chu Van An"/>
                <w:noProof/>
                <w:position w:val="-10"/>
              </w:rPr>
              <w:object w:dxaOrig="1260" w:dyaOrig="400" w14:anchorId="39A72E8C">
                <v:shape id="_x0000_i1059" type="#_x0000_t75" alt="" style="width:62.85pt;height:20pt;mso-width-percent:0;mso-height-percent:0;mso-width-percent:0;mso-height-percent:0" o:ole="">
                  <v:imagedata r:id="rId88" o:title=""/>
                </v:shape>
                <o:OLEObject Type="Embed" ProgID="Equation.DSMT4" ShapeID="_x0000_i1059" DrawAspect="Content" ObjectID="_1764768236" r:id="rId89"/>
              </w:object>
            </w:r>
          </w:p>
          <w:p w14:paraId="64C4A7AC" w14:textId="77777777" w:rsidR="00CD55C8" w:rsidRPr="00A06FD6" w:rsidRDefault="00CD55C8" w:rsidP="00CD55C8">
            <w:pPr>
              <w:rPr>
                <w:lang w:val="en-US"/>
              </w:rPr>
            </w:pPr>
          </w:p>
        </w:tc>
        <w:tc>
          <w:tcPr>
            <w:tcW w:w="924" w:type="dxa"/>
          </w:tcPr>
          <w:p w14:paraId="67616266" w14:textId="77777777" w:rsidR="00CD55C8" w:rsidRPr="00A06FD6" w:rsidRDefault="00CD55C8" w:rsidP="00CD55C8">
            <w:pPr>
              <w:rPr>
                <w:b/>
                <w:lang w:val="en-US"/>
              </w:rPr>
            </w:pPr>
          </w:p>
          <w:p w14:paraId="38A1D738" w14:textId="77777777" w:rsidR="007A2984" w:rsidRDefault="007A2984" w:rsidP="00CD55C8">
            <w:pPr>
              <w:rPr>
                <w:b/>
                <w:lang w:val="en-US"/>
              </w:rPr>
            </w:pPr>
          </w:p>
          <w:p w14:paraId="11735072" w14:textId="1FBE3264" w:rsidR="007A2984" w:rsidRPr="00A06FD6" w:rsidRDefault="007A2984" w:rsidP="007A2984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</w:t>
            </w:r>
            <w:r>
              <w:rPr>
                <w:b/>
                <w:lang w:val="en-US"/>
              </w:rPr>
              <w:t>2</w:t>
            </w:r>
            <w:r w:rsidRPr="00A06FD6">
              <w:rPr>
                <w:b/>
                <w:lang w:val="en-US"/>
              </w:rPr>
              <w:t>5</w:t>
            </w:r>
          </w:p>
          <w:p w14:paraId="7114BC8D" w14:textId="77777777" w:rsidR="007A2984" w:rsidRDefault="007A2984" w:rsidP="00CD55C8">
            <w:pPr>
              <w:rPr>
                <w:b/>
                <w:lang w:val="en-US"/>
              </w:rPr>
            </w:pPr>
          </w:p>
          <w:p w14:paraId="1F842C4C" w14:textId="77777777" w:rsidR="007A2984" w:rsidRDefault="007A2984" w:rsidP="00CD55C8">
            <w:pPr>
              <w:rPr>
                <w:b/>
                <w:lang w:val="en-US"/>
              </w:rPr>
            </w:pPr>
          </w:p>
          <w:p w14:paraId="2E8578C4" w14:textId="77777777" w:rsidR="007A2984" w:rsidRDefault="007A2984" w:rsidP="00CD55C8">
            <w:pPr>
              <w:rPr>
                <w:b/>
                <w:lang w:val="en-US"/>
              </w:rPr>
            </w:pPr>
          </w:p>
          <w:p w14:paraId="1E08D8FF" w14:textId="5E9FDDA0" w:rsidR="00CD55C8" w:rsidRPr="00A06FD6" w:rsidRDefault="00CD55C8" w:rsidP="00CD55C8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</w:t>
            </w:r>
            <w:r w:rsidR="007A2984">
              <w:rPr>
                <w:b/>
                <w:lang w:val="en-US"/>
              </w:rPr>
              <w:t>2</w:t>
            </w:r>
            <w:r w:rsidRPr="00A06FD6">
              <w:rPr>
                <w:b/>
                <w:lang w:val="en-US"/>
              </w:rPr>
              <w:t>5</w:t>
            </w:r>
          </w:p>
          <w:p w14:paraId="54795E5D" w14:textId="77777777" w:rsidR="00CD55C8" w:rsidRPr="00A06FD6" w:rsidRDefault="00CD55C8" w:rsidP="00CD55C8">
            <w:pPr>
              <w:rPr>
                <w:b/>
                <w:lang w:val="en-US"/>
              </w:rPr>
            </w:pPr>
          </w:p>
          <w:p w14:paraId="333C1ADE" w14:textId="2B3B259B" w:rsidR="007A2984" w:rsidRPr="00A06FD6" w:rsidRDefault="007A2984" w:rsidP="00CD55C8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</w:t>
            </w:r>
            <w:r>
              <w:rPr>
                <w:b/>
                <w:lang w:val="en-US"/>
              </w:rPr>
              <w:t>2</w:t>
            </w:r>
            <w:r w:rsidRPr="00A06FD6">
              <w:rPr>
                <w:b/>
                <w:lang w:val="en-US"/>
              </w:rPr>
              <w:t>5</w:t>
            </w:r>
          </w:p>
          <w:p w14:paraId="4E53CB62" w14:textId="77777777" w:rsidR="007A2984" w:rsidRDefault="007A2984" w:rsidP="00CD55C8">
            <w:pPr>
              <w:rPr>
                <w:b/>
                <w:lang w:val="en-US"/>
              </w:rPr>
            </w:pPr>
          </w:p>
          <w:p w14:paraId="769E8B12" w14:textId="77777777" w:rsidR="007A2984" w:rsidRDefault="007A2984" w:rsidP="00CD55C8">
            <w:pPr>
              <w:rPr>
                <w:b/>
                <w:lang w:val="en-US"/>
              </w:rPr>
            </w:pPr>
          </w:p>
          <w:p w14:paraId="66322407" w14:textId="69F1A6F2" w:rsidR="00CD55C8" w:rsidRPr="00A06FD6" w:rsidRDefault="00CD55C8" w:rsidP="00CD55C8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0.</w:t>
            </w:r>
            <w:r w:rsidR="007A2984">
              <w:rPr>
                <w:b/>
                <w:lang w:val="en-US"/>
              </w:rPr>
              <w:t>2</w:t>
            </w:r>
            <w:r w:rsidRPr="00A06FD6">
              <w:rPr>
                <w:b/>
                <w:lang w:val="en-US"/>
              </w:rPr>
              <w:t>5</w:t>
            </w:r>
          </w:p>
        </w:tc>
      </w:tr>
      <w:tr w:rsidR="00CD55C8" w:rsidRPr="00A06FD6" w14:paraId="4EB5FDCB" w14:textId="77777777" w:rsidTr="00B636CA">
        <w:trPr>
          <w:trHeight w:val="182"/>
        </w:trPr>
        <w:tc>
          <w:tcPr>
            <w:tcW w:w="988" w:type="dxa"/>
          </w:tcPr>
          <w:p w14:paraId="1E860FFF" w14:textId="77777777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Câu 7</w:t>
            </w:r>
          </w:p>
        </w:tc>
        <w:tc>
          <w:tcPr>
            <w:tcW w:w="8145" w:type="dxa"/>
          </w:tcPr>
          <w:p w14:paraId="75BF159A" w14:textId="77777777" w:rsidR="000422AF" w:rsidRDefault="000422AF" w:rsidP="000422AF">
            <w:pPr>
              <w:tabs>
                <w:tab w:val="left" w:pos="992"/>
              </w:tabs>
              <w:spacing w:line="240" w:lineRule="atLeast"/>
              <w:ind w:left="992" w:hanging="992"/>
              <w:jc w:val="both"/>
              <w:rPr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 xml:space="preserve">Trong khi khai quật một ngôi mộ cổ, các nhà khảo cổ học đã </w:t>
            </w:r>
          </w:p>
          <w:p w14:paraId="3EAC9CF2" w14:textId="77777777" w:rsidR="000422AF" w:rsidRDefault="000422AF" w:rsidP="000422AF">
            <w:pPr>
              <w:tabs>
                <w:tab w:val="left" w:pos="992"/>
              </w:tabs>
              <w:spacing w:line="240" w:lineRule="atLeast"/>
              <w:ind w:left="992" w:hanging="992"/>
              <w:jc w:val="both"/>
              <w:rPr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>tìm được một chiếc đĩa cổ hình</w:t>
            </w:r>
            <w:r>
              <w:rPr>
                <w:sz w:val="24"/>
                <w:szCs w:val="24"/>
              </w:rPr>
              <w:t xml:space="preserve"> </w:t>
            </w:r>
            <w:r w:rsidRPr="00E17E9C">
              <w:rPr>
                <w:sz w:val="24"/>
                <w:szCs w:val="24"/>
              </w:rPr>
              <w:t>tròn bị vỡ, các nhà khảo cổ muốn khôi phục lại</w:t>
            </w:r>
          </w:p>
          <w:p w14:paraId="7F0DCE3F" w14:textId="77777777" w:rsidR="000422AF" w:rsidRDefault="000422AF" w:rsidP="000422AF">
            <w:pPr>
              <w:tabs>
                <w:tab w:val="left" w:pos="992"/>
              </w:tabs>
              <w:spacing w:line="240" w:lineRule="atLeast"/>
              <w:ind w:left="992" w:hanging="992"/>
              <w:jc w:val="both"/>
              <w:rPr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 xml:space="preserve">hình dạng chiếc đĩa này. Để xác định bán kính của chiếc đĩa, các nhà khảo cổ </w:t>
            </w:r>
          </w:p>
          <w:p w14:paraId="4FAE3B06" w14:textId="77777777" w:rsidR="000422AF" w:rsidRDefault="000422AF" w:rsidP="000422AF">
            <w:pPr>
              <w:tabs>
                <w:tab w:val="left" w:pos="992"/>
              </w:tabs>
              <w:spacing w:line="240" w:lineRule="atLeast"/>
              <w:ind w:left="992" w:hanging="992"/>
              <w:jc w:val="both"/>
              <w:rPr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 xml:space="preserve">lấy 3 điểm trên chiếc đĩa và tiến hành đo đạc thu được kết quả như hình vẽ </w:t>
            </w:r>
          </w:p>
          <w:p w14:paraId="6A1B43D9" w14:textId="77777777" w:rsidR="000422AF" w:rsidRDefault="000422AF" w:rsidP="000422AF">
            <w:pPr>
              <w:tabs>
                <w:tab w:val="left" w:pos="992"/>
              </w:tabs>
              <w:spacing w:line="240" w:lineRule="atLeast"/>
              <w:ind w:left="993" w:hanging="992"/>
              <w:rPr>
                <w:i/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>(</w:t>
            </w:r>
            <w:r w:rsidR="00F45104" w:rsidRPr="00F45104">
              <w:rPr>
                <w:noProof/>
                <w:position w:val="-10"/>
                <w:sz w:val="24"/>
                <w:szCs w:val="24"/>
              </w:rPr>
              <w:object w:dxaOrig="940" w:dyaOrig="320" w14:anchorId="25152668">
                <v:shape id="_x0000_i1060" type="#_x0000_t75" alt="" style="width:45.7pt;height:16pt;mso-width-percent:0;mso-height-percent:0;mso-width-percent:0;mso-height-percent:0" o:ole="">
                  <v:imagedata r:id="rId30" o:title=""/>
                </v:shape>
                <o:OLEObject Type="Embed" ProgID="Equation.DSMT4" ShapeID="_x0000_i1060" DrawAspect="Content" ObjectID="_1764768237" r:id="rId90"/>
              </w:object>
            </w:r>
            <w:r w:rsidRPr="00E17E9C">
              <w:rPr>
                <w:i/>
                <w:sz w:val="24"/>
                <w:szCs w:val="24"/>
              </w:rPr>
              <w:t>cm</w:t>
            </w:r>
            <w:r w:rsidRPr="00E17E9C">
              <w:rPr>
                <w:sz w:val="24"/>
                <w:szCs w:val="24"/>
              </w:rPr>
              <w:t>;</w:t>
            </w:r>
            <w:r>
              <w:rPr>
                <w:sz w:val="24"/>
                <w:szCs w:val="24"/>
              </w:rPr>
              <w:t xml:space="preserve"> </w:t>
            </w:r>
            <w:r w:rsidR="00F45104" w:rsidRPr="00F45104">
              <w:rPr>
                <w:noProof/>
                <w:position w:val="-10"/>
                <w:sz w:val="24"/>
                <w:szCs w:val="24"/>
              </w:rPr>
              <w:object w:dxaOrig="960" w:dyaOrig="320" w14:anchorId="3E3A955C">
                <v:shape id="_x0000_i1061" type="#_x0000_t75" alt="" style="width:48pt;height:16pt;mso-width-percent:0;mso-height-percent:0;mso-width-percent:0;mso-height-percent:0" o:ole="">
                  <v:imagedata r:id="rId32" o:title=""/>
                </v:shape>
                <o:OLEObject Type="Embed" ProgID="Equation.DSMT4" ShapeID="_x0000_i1061" DrawAspect="Content" ObjectID="_1764768238" r:id="rId91"/>
              </w:object>
            </w:r>
            <w:r w:rsidRPr="00E17E9C">
              <w:rPr>
                <w:i/>
                <w:sz w:val="24"/>
                <w:szCs w:val="24"/>
              </w:rPr>
              <w:t>cm</w:t>
            </w:r>
            <w:r w:rsidRPr="00E17E9C">
              <w:rPr>
                <w:sz w:val="24"/>
                <w:szCs w:val="24"/>
              </w:rPr>
              <w:t xml:space="preserve">; </w:t>
            </w:r>
            <w:r w:rsidR="00F45104" w:rsidRPr="00F45104">
              <w:rPr>
                <w:noProof/>
                <w:position w:val="-10"/>
                <w:sz w:val="24"/>
                <w:szCs w:val="24"/>
              </w:rPr>
              <w:object w:dxaOrig="920" w:dyaOrig="320" w14:anchorId="30D05AAD">
                <v:shape id="_x0000_i1062" type="#_x0000_t75" alt="" style="width:46.85pt;height:16pt;mso-width-percent:0;mso-height-percent:0;mso-width-percent:0;mso-height-percent:0" o:ole="">
                  <v:imagedata r:id="rId34" o:title=""/>
                </v:shape>
                <o:OLEObject Type="Embed" ProgID="Equation.DSMT4" ShapeID="_x0000_i1062" DrawAspect="Content" ObjectID="_1764768239" r:id="rId92"/>
              </w:object>
            </w:r>
            <w:r w:rsidRPr="00E17E9C">
              <w:rPr>
                <w:i/>
                <w:sz w:val="24"/>
                <w:szCs w:val="24"/>
              </w:rPr>
              <w:t xml:space="preserve"> cm</w:t>
            </w:r>
            <w:r w:rsidRPr="00E17E9C">
              <w:rPr>
                <w:sz w:val="24"/>
                <w:szCs w:val="24"/>
              </w:rPr>
              <w:t xml:space="preserve">). </w:t>
            </w:r>
            <w:r>
              <w:rPr>
                <w:sz w:val="24"/>
                <w:szCs w:val="24"/>
              </w:rPr>
              <w:t xml:space="preserve">Tính bán kính của chiếc đĩa cổ </w:t>
            </w:r>
            <w:r w:rsidRPr="00E17E9C">
              <w:rPr>
                <w:sz w:val="24"/>
                <w:szCs w:val="24"/>
              </w:rPr>
              <w:t>(</w:t>
            </w:r>
            <w:r w:rsidRPr="00E17E9C">
              <w:rPr>
                <w:i/>
                <w:sz w:val="24"/>
                <w:szCs w:val="24"/>
              </w:rPr>
              <w:t>kết</w:t>
            </w:r>
          </w:p>
          <w:p w14:paraId="18207192" w14:textId="222ECF87" w:rsidR="00CD55C8" w:rsidRPr="000422AF" w:rsidRDefault="000422AF" w:rsidP="000422AF">
            <w:pPr>
              <w:tabs>
                <w:tab w:val="left" w:pos="992"/>
              </w:tabs>
              <w:spacing w:line="240" w:lineRule="atLeast"/>
              <w:ind w:left="993" w:hanging="992"/>
              <w:rPr>
                <w:sz w:val="24"/>
                <w:szCs w:val="24"/>
              </w:rPr>
            </w:pPr>
            <w:r w:rsidRPr="00E17E9C">
              <w:rPr>
                <w:i/>
                <w:sz w:val="24"/>
                <w:szCs w:val="24"/>
              </w:rPr>
              <w:t>quả làm tròn tới hai chữ số sau dấu phẩy</w:t>
            </w:r>
            <w:r w:rsidRPr="00E17E9C">
              <w:rPr>
                <w:sz w:val="24"/>
                <w:szCs w:val="24"/>
              </w:rPr>
              <w:t>).</w:t>
            </w:r>
          </w:p>
        </w:tc>
        <w:tc>
          <w:tcPr>
            <w:tcW w:w="924" w:type="dxa"/>
          </w:tcPr>
          <w:p w14:paraId="2FB1AFE7" w14:textId="77777777" w:rsidR="00CD55C8" w:rsidRPr="00A06FD6" w:rsidRDefault="00CD55C8" w:rsidP="00CD55C8">
            <w:pPr>
              <w:rPr>
                <w:b/>
                <w:lang w:val="en-US"/>
              </w:rPr>
            </w:pPr>
            <w:r w:rsidRPr="00A06FD6">
              <w:rPr>
                <w:b/>
                <w:lang w:val="en-US"/>
              </w:rPr>
              <w:t>1đ</w:t>
            </w:r>
          </w:p>
        </w:tc>
      </w:tr>
      <w:tr w:rsidR="00CD55C8" w:rsidRPr="00A06FD6" w14:paraId="579CE80D" w14:textId="77777777" w:rsidTr="000422AF">
        <w:trPr>
          <w:trHeight w:val="2004"/>
        </w:trPr>
        <w:tc>
          <w:tcPr>
            <w:tcW w:w="988" w:type="dxa"/>
          </w:tcPr>
          <w:p w14:paraId="36D63C86" w14:textId="77777777" w:rsidR="00CD55C8" w:rsidRPr="00A06FD6" w:rsidRDefault="00CD55C8" w:rsidP="00CD55C8">
            <w:pPr>
              <w:rPr>
                <w:b/>
              </w:rPr>
            </w:pPr>
          </w:p>
        </w:tc>
        <w:tc>
          <w:tcPr>
            <w:tcW w:w="8145" w:type="dxa"/>
          </w:tcPr>
          <w:p w14:paraId="6A291059" w14:textId="77777777" w:rsidR="000422AF" w:rsidRPr="00E17E9C" w:rsidRDefault="000422AF" w:rsidP="000422AF">
            <w:pPr>
              <w:spacing w:line="240" w:lineRule="atLeast"/>
              <w:jc w:val="both"/>
              <w:rPr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 xml:space="preserve">Nửa chu vi của tam giác </w:t>
            </w:r>
            <w:r w:rsidR="00F45104" w:rsidRPr="00F45104">
              <w:rPr>
                <w:noProof/>
                <w:position w:val="-6"/>
                <w:sz w:val="24"/>
                <w:szCs w:val="24"/>
              </w:rPr>
              <w:object w:dxaOrig="560" w:dyaOrig="279" w14:anchorId="7383E218">
                <v:shape id="_x0000_i1063" type="#_x0000_t75" alt="" style="width:29.15pt;height:13.7pt;mso-width-percent:0;mso-height-percent:0;mso-width-percent:0;mso-height-percent:0" o:ole="">
                  <v:imagedata r:id="rId93" o:title=""/>
                </v:shape>
                <o:OLEObject Type="Embed" ProgID="Equation.DSMT4" ShapeID="_x0000_i1063" DrawAspect="Content" ObjectID="_1764768240" r:id="rId94"/>
              </w:object>
            </w:r>
            <w:r w:rsidRPr="00E17E9C">
              <w:rPr>
                <w:sz w:val="24"/>
                <w:szCs w:val="24"/>
              </w:rPr>
              <w:t xml:space="preserve"> là: </w:t>
            </w:r>
            <w:r w:rsidR="00F45104" w:rsidRPr="00F45104">
              <w:rPr>
                <w:noProof/>
                <w:position w:val="-24"/>
                <w:sz w:val="24"/>
                <w:szCs w:val="24"/>
              </w:rPr>
              <w:object w:dxaOrig="4020" w:dyaOrig="620" w14:anchorId="1173846C">
                <v:shape id="_x0000_i1064" type="#_x0000_t75" alt="" style="width:200.55pt;height:30.85pt;mso-width-percent:0;mso-height-percent:0;mso-width-percent:0;mso-height-percent:0" o:ole="">
                  <v:imagedata r:id="rId95" o:title=""/>
                </v:shape>
                <o:OLEObject Type="Embed" ProgID="Equation.DSMT4" ShapeID="_x0000_i1064" DrawAspect="Content" ObjectID="_1764768241" r:id="rId96"/>
              </w:object>
            </w:r>
            <w:r w:rsidRPr="00E17E9C">
              <w:rPr>
                <w:i/>
                <w:sz w:val="24"/>
                <w:szCs w:val="24"/>
              </w:rPr>
              <w:t>cm</w:t>
            </w:r>
            <w:r w:rsidRPr="00E17E9C">
              <w:rPr>
                <w:sz w:val="24"/>
                <w:szCs w:val="24"/>
              </w:rPr>
              <w:t>.</w:t>
            </w:r>
          </w:p>
          <w:p w14:paraId="44650531" w14:textId="4F9303FF" w:rsidR="000422AF" w:rsidRPr="00E17E9C" w:rsidRDefault="000422AF" w:rsidP="000422AF">
            <w:pPr>
              <w:spacing w:line="240" w:lineRule="atLeast"/>
              <w:jc w:val="both"/>
              <w:rPr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 xml:space="preserve">Diện tích tam giác </w:t>
            </w:r>
            <w:r w:rsidR="00F45104" w:rsidRPr="00F45104">
              <w:rPr>
                <w:noProof/>
                <w:position w:val="-6"/>
                <w:sz w:val="24"/>
                <w:szCs w:val="24"/>
              </w:rPr>
              <w:object w:dxaOrig="560" w:dyaOrig="279" w14:anchorId="356480C8">
                <v:shape id="_x0000_i1065" type="#_x0000_t75" alt="" style="width:29.15pt;height:13.7pt;mso-width-percent:0;mso-height-percent:0;mso-width-percent:0;mso-height-percent:0" o:ole="">
                  <v:imagedata r:id="rId97" o:title=""/>
                </v:shape>
                <o:OLEObject Type="Embed" ProgID="Equation.DSMT4" ShapeID="_x0000_i1065" DrawAspect="Content" ObjectID="_1764768242" r:id="rId98"/>
              </w:object>
            </w:r>
            <w:r w:rsidRPr="00E17E9C">
              <w:rPr>
                <w:sz w:val="24"/>
                <w:szCs w:val="24"/>
              </w:rPr>
              <w:t xml:space="preserve"> là: </w:t>
            </w:r>
            <w:r w:rsidR="00F45104" w:rsidRPr="00F45104">
              <w:rPr>
                <w:noProof/>
                <w:position w:val="-16"/>
                <w:sz w:val="24"/>
                <w:szCs w:val="24"/>
              </w:rPr>
              <w:object w:dxaOrig="4040" w:dyaOrig="460" w14:anchorId="73F1FBEB">
                <v:shape id="_x0000_i1066" type="#_x0000_t75" alt="" style="width:202.3pt;height:22.3pt;mso-width-percent:0;mso-height-percent:0;mso-width-percent:0;mso-height-percent:0" o:ole="">
                  <v:imagedata r:id="rId99" o:title=""/>
                </v:shape>
                <o:OLEObject Type="Embed" ProgID="Equation.DSMT4" ShapeID="_x0000_i1066" DrawAspect="Content" ObjectID="_1764768243" r:id="rId100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E17E9C">
              <w:rPr>
                <w:i/>
                <w:sz w:val="24"/>
                <w:szCs w:val="24"/>
              </w:rPr>
              <w:t>cm</w:t>
            </w:r>
            <w:r w:rsidRPr="00E17E9C">
              <w:rPr>
                <w:i/>
                <w:sz w:val="24"/>
                <w:szCs w:val="24"/>
                <w:vertAlign w:val="superscript"/>
              </w:rPr>
              <w:t>2</w:t>
            </w:r>
            <w:r w:rsidRPr="00E17E9C">
              <w:rPr>
                <w:sz w:val="24"/>
                <w:szCs w:val="24"/>
              </w:rPr>
              <w:t>.</w:t>
            </w:r>
          </w:p>
          <w:p w14:paraId="728500FD" w14:textId="77777777" w:rsidR="000422AF" w:rsidRDefault="000422AF" w:rsidP="000422AF">
            <w:pPr>
              <w:spacing w:line="240" w:lineRule="atLeast"/>
              <w:jc w:val="both"/>
              <w:rPr>
                <w:sz w:val="24"/>
                <w:szCs w:val="24"/>
              </w:rPr>
            </w:pPr>
            <w:r w:rsidRPr="00E17E9C">
              <w:rPr>
                <w:sz w:val="24"/>
                <w:szCs w:val="24"/>
              </w:rPr>
              <w:t xml:space="preserve">Mà </w:t>
            </w:r>
            <w:r w:rsidR="00F45104" w:rsidRPr="00F45104">
              <w:rPr>
                <w:noProof/>
                <w:position w:val="-24"/>
                <w:sz w:val="24"/>
                <w:szCs w:val="24"/>
              </w:rPr>
              <w:object w:dxaOrig="4000" w:dyaOrig="620" w14:anchorId="14E20C66">
                <v:shape id="_x0000_i1067" type="#_x0000_t75" alt="" style="width:200pt;height:30.85pt;mso-width-percent:0;mso-height-percent:0;mso-width-percent:0;mso-height-percent:0" o:ole="">
                  <v:imagedata r:id="rId101" o:title=""/>
                </v:shape>
                <o:OLEObject Type="Embed" ProgID="Equation.DSMT4" ShapeID="_x0000_i1067" DrawAspect="Content" ObjectID="_1764768244" r:id="rId102"/>
              </w:object>
            </w:r>
            <w:r w:rsidRPr="00E17E9C">
              <w:rPr>
                <w:i/>
                <w:sz w:val="24"/>
                <w:szCs w:val="24"/>
              </w:rPr>
              <w:t>cm</w:t>
            </w:r>
            <w:r w:rsidRPr="00E17E9C">
              <w:rPr>
                <w:sz w:val="24"/>
                <w:szCs w:val="24"/>
              </w:rPr>
              <w:t>.</w:t>
            </w:r>
          </w:p>
          <w:p w14:paraId="108B2BCC" w14:textId="52C69DB1" w:rsidR="000422AF" w:rsidRPr="000422AF" w:rsidRDefault="000422AF" w:rsidP="000422AF">
            <w:pPr>
              <w:spacing w:line="240" w:lineRule="atLeast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y chiếc đĩa cổ có bán kính khoảng 5,73 cm.</w:t>
            </w:r>
          </w:p>
        </w:tc>
        <w:tc>
          <w:tcPr>
            <w:tcW w:w="924" w:type="dxa"/>
          </w:tcPr>
          <w:p w14:paraId="4C45ED68" w14:textId="10F10DEE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0.</w:t>
            </w:r>
            <w:r w:rsidR="000422AF">
              <w:rPr>
                <w:b/>
              </w:rPr>
              <w:t>2</w:t>
            </w:r>
            <w:r w:rsidRPr="00A06FD6">
              <w:rPr>
                <w:b/>
              </w:rPr>
              <w:t>5</w:t>
            </w:r>
          </w:p>
          <w:p w14:paraId="31B19728" w14:textId="77777777" w:rsidR="00CD55C8" w:rsidRPr="00A06FD6" w:rsidRDefault="00CD55C8" w:rsidP="00CD55C8">
            <w:pPr>
              <w:rPr>
                <w:b/>
              </w:rPr>
            </w:pPr>
          </w:p>
          <w:p w14:paraId="07137382" w14:textId="77777777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0.25</w:t>
            </w:r>
          </w:p>
          <w:p w14:paraId="6ECCB8E7" w14:textId="77777777" w:rsidR="008A4BA3" w:rsidRDefault="008A4BA3" w:rsidP="00CD55C8">
            <w:pPr>
              <w:rPr>
                <w:b/>
              </w:rPr>
            </w:pPr>
          </w:p>
          <w:p w14:paraId="23AB817C" w14:textId="77777777" w:rsidR="00CD55C8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0.25</w:t>
            </w:r>
          </w:p>
          <w:p w14:paraId="41BEE886" w14:textId="73860F1B" w:rsidR="000422AF" w:rsidRDefault="000422AF" w:rsidP="000422AF">
            <w:pPr>
              <w:rPr>
                <w:b/>
              </w:rPr>
            </w:pPr>
            <w:r w:rsidRPr="00A06FD6">
              <w:rPr>
                <w:b/>
              </w:rPr>
              <w:t>0.25</w:t>
            </w:r>
          </w:p>
          <w:p w14:paraId="04581233" w14:textId="77777777" w:rsidR="000422AF" w:rsidRDefault="000422AF" w:rsidP="00CD55C8">
            <w:pPr>
              <w:rPr>
                <w:b/>
              </w:rPr>
            </w:pPr>
          </w:p>
          <w:p w14:paraId="71800717" w14:textId="6ED7FB33" w:rsidR="000422AF" w:rsidRPr="00A06FD6" w:rsidRDefault="000422AF" w:rsidP="00CD55C8">
            <w:pPr>
              <w:rPr>
                <w:b/>
              </w:rPr>
            </w:pPr>
          </w:p>
        </w:tc>
      </w:tr>
      <w:tr w:rsidR="00CD55C8" w:rsidRPr="00A06FD6" w14:paraId="4492668B" w14:textId="77777777" w:rsidTr="00B636CA">
        <w:trPr>
          <w:trHeight w:val="612"/>
        </w:trPr>
        <w:tc>
          <w:tcPr>
            <w:tcW w:w="988" w:type="dxa"/>
          </w:tcPr>
          <w:p w14:paraId="397F2DBD" w14:textId="542056B2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Câu 8</w:t>
            </w:r>
          </w:p>
        </w:tc>
        <w:tc>
          <w:tcPr>
            <w:tcW w:w="8145" w:type="dxa"/>
          </w:tcPr>
          <w:p w14:paraId="1CB319ED" w14:textId="77777777" w:rsidR="00297E3D" w:rsidRPr="00F9379E" w:rsidRDefault="00297E3D" w:rsidP="00297E3D">
            <w:r w:rsidRPr="0050051D">
              <w:rPr>
                <w:bCs/>
              </w:rPr>
              <w:t xml:space="preserve">Cho </w:t>
            </w:r>
            <w:r>
              <w:rPr>
                <w:bCs/>
              </w:rPr>
              <w:t xml:space="preserve">hình vuông MNPQ có độ dài các cạnh bằng 7. Tính </w:t>
            </w:r>
            <w:r>
              <w:rPr>
                <w:noProof/>
                <w:position w:val="-5"/>
                <w:lang w:val="en-US"/>
              </w:rPr>
              <w:drawing>
                <wp:inline distT="0" distB="0" distL="0" distR="0" wp14:anchorId="1DF64B27" wp14:editId="1C09DC04">
                  <wp:extent cx="509373" cy="207319"/>
                  <wp:effectExtent l="0" t="0" r="0" b="0"/>
                  <wp:docPr id="1450765458" name="Picture 1450765458" descr="{&quot;mathml&quot;:&quot;&lt;math style=\&quot;font-family:Times New Roman;font-size:18px;\&quot; xmlns=\&quot;http://www.w3.org/1998/Math/MathML\&quot;&gt;&lt;mstyle mathsize=\&quot;18px\&quot;&gt;&lt;mover&gt;&lt;mrow&gt;&lt;mi&gt;Q&lt;/mi&gt;&lt;mi&gt;N&lt;/mi&gt;&lt;/mrow&gt;&lt;mo&gt;&amp;#x2192;&lt;/mo&gt;&lt;/mover&gt;&lt;mo&gt;.&lt;/mo&gt;&lt;mover&gt;&lt;mrow&gt;&lt;mi&gt;M&lt;/mi&gt;&lt;mi&gt;N&lt;/mi&gt;&lt;/mrow&gt;&lt;mo&gt;&amp;#x2192;&lt;/mo&gt;&lt;/mover&gt;&lt;/mstyle&gt;&lt;/math&gt;&quot;,&quot;origin&quot;:&quot;MathType for Microsoft Add-in&quot;}" title="stack Q N with rightwards arrow on top. stack M N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ver&gt;&lt;mrow&gt;&lt;mi&gt;Q&lt;/mi&gt;&lt;mi&gt;N&lt;/mi&gt;&lt;/mrow&gt;&lt;mo&gt;&amp;#x2192;&lt;/mo&gt;&lt;/mover&gt;&lt;mo&gt;.&lt;/mo&gt;&lt;mover&gt;&lt;mrow&gt;&lt;mi&gt;M&lt;/mi&gt;&lt;mi&gt;N&lt;/mi&gt;&lt;/mrow&gt;&lt;mo&gt;&amp;#x2192;&lt;/mo&gt;&lt;/mover&gt;&lt;/mstyle&gt;&lt;/math&gt;&quot;,&quot;origin&quot;:&quot;MathType for Microsoft Add-in&quot;}" title="stack Q N with rightwards arrow on top. stack M N with rightwards arrow on top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373" cy="207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n-US"/>
              </w:rPr>
              <w:drawing>
                <wp:inline distT="0" distB="0" distL="0" distR="0" wp14:anchorId="04325760" wp14:editId="68DDB230">
                  <wp:extent cx="68649" cy="6865"/>
                  <wp:effectExtent l="0" t="0" r="0" b="0"/>
                  <wp:docPr id="456257033" name="Picture 456257033" descr="{&quot;mathml&quot;:&quot;&lt;math xmlns=\&quot;http://www.w3.org/1998/Math/MathML\&quot; style=\&quot;font-family:stix;font-size:16px;\&quot;/&gt;&quot;,&quot;origin&quot;:&quot;MathType for Microsoft Add-in&quot;}" title="blan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xmlns=\&quot;http://www.w3.org/1998/Math/MathML\&quot; style=\&quot;font-family:stix;font-size:16px;\&quot;/&gt;&quot;,&quot;origin&quot;:&quot;MathType for Microsoft Add-in&quot;}" title="blank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649" cy="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0A7E87" w14:textId="17A1291E" w:rsidR="00CD55C8" w:rsidRPr="00A06FD6" w:rsidRDefault="00CD55C8" w:rsidP="00CD55C8"/>
        </w:tc>
        <w:tc>
          <w:tcPr>
            <w:tcW w:w="924" w:type="dxa"/>
          </w:tcPr>
          <w:p w14:paraId="30A4FD33" w14:textId="77777777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1đ</w:t>
            </w:r>
          </w:p>
        </w:tc>
      </w:tr>
      <w:tr w:rsidR="00CD55C8" w:rsidRPr="00A06FD6" w14:paraId="7A58CEDE" w14:textId="77777777" w:rsidTr="00B636CA">
        <w:trPr>
          <w:trHeight w:val="192"/>
        </w:trPr>
        <w:tc>
          <w:tcPr>
            <w:tcW w:w="988" w:type="dxa"/>
          </w:tcPr>
          <w:p w14:paraId="3F74B43E" w14:textId="77777777" w:rsidR="00CD55C8" w:rsidRPr="00A06FD6" w:rsidRDefault="00CD55C8" w:rsidP="00CD55C8">
            <w:pPr>
              <w:rPr>
                <w:b/>
              </w:rPr>
            </w:pPr>
          </w:p>
        </w:tc>
        <w:tc>
          <w:tcPr>
            <w:tcW w:w="8145" w:type="dxa"/>
          </w:tcPr>
          <w:p w14:paraId="03FD3E36" w14:textId="77777777" w:rsidR="00CD55C8" w:rsidRPr="00A06FD6" w:rsidRDefault="00CD55C8" w:rsidP="00CD55C8">
            <w:pPr>
              <w:tabs>
                <w:tab w:val="left" w:pos="3402"/>
                <w:tab w:val="left" w:pos="5670"/>
                <w:tab w:val="left" w:pos="7938"/>
              </w:tabs>
              <w:jc w:val="both"/>
              <w:rPr>
                <w:color w:val="000000"/>
              </w:rPr>
            </w:pPr>
            <w:r w:rsidRPr="00A06FD6">
              <w:rPr>
                <w:color w:val="000000"/>
              </w:rPr>
              <w:t>Ta có:</w:t>
            </w:r>
          </w:p>
          <w:p w14:paraId="25484375" w14:textId="6ED971A9" w:rsidR="00CD55C8" w:rsidRPr="00A06FD6" w:rsidRDefault="000F1495" w:rsidP="00CD55C8">
            <w:pPr>
              <w:tabs>
                <w:tab w:val="left" w:pos="3402"/>
                <w:tab w:val="left" w:pos="5670"/>
                <w:tab w:val="left" w:pos="7938"/>
              </w:tabs>
              <w:jc w:val="both"/>
              <w:rPr>
                <w:color w:val="000000"/>
              </w:rPr>
            </w:pPr>
            <w:r>
              <w:rPr>
                <w:noProof/>
                <w:position w:val="-9"/>
                <w:lang w:val="en-US"/>
              </w:rPr>
              <w:drawing>
                <wp:inline distT="0" distB="0" distL="0" distR="0" wp14:anchorId="62C063AF" wp14:editId="7801CCB7">
                  <wp:extent cx="2284699" cy="234562"/>
                  <wp:effectExtent l="0" t="0" r="0" b="0"/>
                  <wp:docPr id="1581756145" name="Picture 1581756145" descr="{&quot;mathml&quot;:&quot;&lt;math style=\&quot;font-family:Times New Roman;font-size:18px;\&quot; xmlns=\&quot;http://www.w3.org/1998/Math/MathML\&quot;&gt;&lt;mstyle mathsize=\&quot;18px\&quot;&gt;&lt;mi&gt;N&lt;/mi&gt;&lt;mi&gt;Q&lt;/mi&gt;&lt;mo&gt;=&lt;/mo&gt;&lt;msqrt&gt;&lt;mi&gt;N&lt;/mi&gt;&lt;msup&gt;&lt;mi&gt;P&lt;/mi&gt;&lt;mn&gt;2&lt;/mn&gt;&lt;/msup&gt;&lt;mo&gt;+&lt;/mo&gt;&lt;mi&gt;P&lt;/mi&gt;&lt;msup&gt;&lt;mi&gt;Q&lt;/mi&gt;&lt;mn&gt;2&lt;/mn&gt;&lt;/msup&gt;&lt;/msqrt&gt;&lt;mo&gt;=&lt;/mo&gt;&lt;msqrt&gt;&lt;msup&gt;&lt;mn&gt;7&lt;/mn&gt;&lt;mn&gt;2&lt;/mn&gt;&lt;/msup&gt;&lt;mo&gt;+&lt;/mo&gt;&lt;msup&gt;&lt;mn&gt;7&lt;/mn&gt;&lt;mn&gt;2&lt;/mn&gt;&lt;/msup&gt;&lt;/msqrt&gt;&lt;mo&gt;=&lt;/mo&gt;&lt;mn&gt;7&lt;/mn&gt;&lt;msqrt&gt;&lt;mn&gt;2&lt;/mn&gt;&lt;/msqrt&gt;&lt;/mstyle&gt;&lt;/math&gt;&quot;,&quot;origin&quot;:&quot;MathType for Microsoft Add-in&quot;}" title="N Q equals square root of N P squared plus P Q squared end root equals square root of 7 squared plus 7 squared end root equals 7 square root of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i&gt;N&lt;/mi&gt;&lt;mi&gt;Q&lt;/mi&gt;&lt;mo&gt;=&lt;/mo&gt;&lt;msqrt&gt;&lt;mi&gt;N&lt;/mi&gt;&lt;msup&gt;&lt;mi&gt;P&lt;/mi&gt;&lt;mn&gt;2&lt;/mn&gt;&lt;/msup&gt;&lt;mo&gt;+&lt;/mo&gt;&lt;mi&gt;P&lt;/mi&gt;&lt;msup&gt;&lt;mi&gt;Q&lt;/mi&gt;&lt;mn&gt;2&lt;/mn&gt;&lt;/msup&gt;&lt;/msqrt&gt;&lt;mo&gt;=&lt;/mo&gt;&lt;msqrt&gt;&lt;msup&gt;&lt;mn&gt;7&lt;/mn&gt;&lt;mn&gt;2&lt;/mn&gt;&lt;/msup&gt;&lt;mo&gt;+&lt;/mo&gt;&lt;msup&gt;&lt;mn&gt;7&lt;/mn&gt;&lt;mn&gt;2&lt;/mn&gt;&lt;/msup&gt;&lt;/msqrt&gt;&lt;mo&gt;=&lt;/mo&gt;&lt;mn&gt;7&lt;/mn&gt;&lt;msqrt&gt;&lt;mn&gt;2&lt;/mn&gt;&lt;/msqrt&gt;&lt;/mstyle&gt;&lt;/math&gt;&quot;,&quot;origin&quot;:&quot;MathType for Microsoft Add-in&quot;}" title="N Q equals square root of N P squared plus P Q squared end root equals square root of 7 squared plus 7 squared end root equals 7 square root of 2"/>
                          <pic:cNvPicPr/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4699" cy="234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n-US"/>
              </w:rPr>
              <w:drawing>
                <wp:inline distT="0" distB="0" distL="0" distR="0" wp14:anchorId="26EA5AD4" wp14:editId="774DA00B">
                  <wp:extent cx="76886" cy="6865"/>
                  <wp:effectExtent l="0" t="0" r="0" b="0"/>
                  <wp:docPr id="1428100843" name="Picture 1428100843" descr="{&quot;mathml&quot;:&quot;&lt;math xmlns=\&quot;http://www.w3.org/1998/Math/MathML\&quot; style=\&quot;font-family:Times New Roman;font-size:18px;\&quot;/&gt;&quot;,&quot;origin&quot;:&quot;MathType for Microsoft Add-in&quot;}" title="blan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xmlns=\&quot;http://www.w3.org/1998/Math/MathML\&quot; style=\&quot;font-family:Times New Roman;font-size:18px;\&quot;/&gt;&quot;,&quot;origin&quot;:&quot;MathType for Microsoft Add-in&quot;}" title="blank"/>
                          <pic:cNvPicPr/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886" cy="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n-US"/>
              </w:rPr>
              <w:drawing>
                <wp:inline distT="0" distB="0" distL="0" distR="0" wp14:anchorId="2CB952B2" wp14:editId="04CAE8B2">
                  <wp:extent cx="76886" cy="6865"/>
                  <wp:effectExtent l="0" t="0" r="0" b="0"/>
                  <wp:docPr id="1384970154" name="Picture 1384970154" descr="{&quot;mathml&quot;:&quot;&lt;math style=\&quot;font-family:Times New Roman;font-size:18px;\&quot;/&gt;&quot;,&quot;origin&quot;:&quot;MathType for Microsoft Add-in&quot;}" title="blan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/&gt;&quot;,&quot;origin&quot;:&quot;MathType for Microsoft Add-in&quot;}" title="blank"/>
                          <pic:cNvPicPr/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886" cy="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50AEED" w14:textId="77777777" w:rsidR="00CD55C8" w:rsidRPr="00A06FD6" w:rsidRDefault="00CD55C8" w:rsidP="00CD55C8">
            <w:pPr>
              <w:tabs>
                <w:tab w:val="left" w:pos="3402"/>
                <w:tab w:val="left" w:pos="5670"/>
                <w:tab w:val="left" w:pos="7938"/>
              </w:tabs>
              <w:jc w:val="both"/>
              <w:rPr>
                <w:color w:val="000000"/>
              </w:rPr>
            </w:pPr>
            <w:r w:rsidRPr="00A06FD6">
              <w:rPr>
                <w:color w:val="000000"/>
              </w:rPr>
              <w:t xml:space="preserve"> </w:t>
            </w:r>
          </w:p>
          <w:p w14:paraId="1253A89F" w14:textId="3B7BDBF6" w:rsidR="00CD55C8" w:rsidRPr="00A06FD6" w:rsidRDefault="000F1495" w:rsidP="00CD55C8">
            <w:pPr>
              <w:tabs>
                <w:tab w:val="left" w:pos="3402"/>
                <w:tab w:val="left" w:pos="5670"/>
                <w:tab w:val="left" w:pos="7938"/>
              </w:tabs>
              <w:jc w:val="both"/>
              <w:rPr>
                <w:color w:val="000000"/>
              </w:rPr>
            </w:pPr>
            <w:r>
              <w:rPr>
                <w:noProof/>
                <w:position w:val="-36"/>
                <w:lang w:val="en-US"/>
              </w:rPr>
              <w:drawing>
                <wp:inline distT="0" distB="0" distL="0" distR="0" wp14:anchorId="19B24190" wp14:editId="247A5991">
                  <wp:extent cx="2549946" cy="462861"/>
                  <wp:effectExtent l="0" t="0" r="0" b="0"/>
                  <wp:docPr id="15896812" name="Picture 15896812" descr="{&quot;mathml&quot;:&quot;&lt;math style=\&quot;font-family:Times New Roman;font-size:18px;\&quot; xmlns=\&quot;http://www.w3.org/1998/Math/MathML\&quot; xmlns:wrs=\&quot;http://www.wiris.com/xml/mathml-extension\&quot;&gt;&lt;mstyle mathsize=\&quot;18px\&quot;&gt;&lt;mover accent=\&quot;true\&quot;&gt;&lt;mrow&gt;&lt;mi&gt;Q&lt;/mi&gt;&lt;mi&gt;N&lt;/mi&gt;&lt;/mrow&gt;&lt;mo&gt;&amp;#x2192;&lt;/mo&gt;&lt;/mover&gt;&lt;mo&gt;.&lt;/mo&gt;&lt;mover accent=\&quot;true\&quot;&gt;&lt;mrow&gt;&lt;mi&gt;M&lt;/mi&gt;&lt;mi&gt;N&lt;/mi&gt;&lt;/mrow&gt;&lt;mo&gt;&amp;#x2192;&lt;/mo&gt;&lt;/mover&gt;&lt;mo&gt;=&lt;/mo&gt;&lt;mover accent=\&quot;true\&quot;&gt;&lt;mrow&gt;&lt;mi&gt;N&lt;/mi&gt;&lt;mi&gt;Q&lt;/mi&gt;&lt;/mrow&gt;&lt;mo&gt;&amp;#x2192;&lt;/mo&gt;&lt;/mover&gt;&lt;mo&gt;.&lt;/mo&gt;&lt;mover accent=\&quot;true\&quot;&gt;&lt;mrow&gt;&lt;mi&gt;N&lt;/mi&gt;&lt;mi&gt;M&lt;/mi&gt;&lt;/mrow&gt;&lt;mo&gt;&amp;#x2192;&lt;/mo&gt;&lt;/mover&gt;&lt;mspace linebreak=\&quot;newline\&quot;/&gt;&lt;mo&gt;=&lt;/mo&gt;&lt;mi&gt;N&lt;/mi&gt;&lt;mi&gt;Q&lt;/mi&gt;&lt;mo&gt;.&lt;/mo&gt;&lt;mi&gt;N&lt;/mi&gt;&lt;mi&gt;M&lt;/mi&gt;&lt;mo&gt;.&lt;/mo&gt;&lt;mi&gt;cos&lt;/mi&gt;&lt;mfenced wrs:valign=\&quot;middle\&quot;&gt;&lt;mrow&gt;&lt;mover accent=\&quot;true\&quot;&gt;&lt;mrow&gt;&lt;mi&gt;N&lt;/mi&gt;&lt;mi&gt;Q&lt;/mi&gt;&lt;/mrow&gt;&lt;mo&gt;&amp;#x2192;&lt;/mo&gt;&lt;/mover&gt;&lt;mo&gt;,&lt;/mo&gt;&lt;mover accent=\&quot;true\&quot;&gt;&lt;mrow&gt;&lt;mi&gt;N&lt;/mi&gt;&lt;mi&gt;M&lt;/mi&gt;&lt;/mrow&gt;&lt;mo&gt;&amp;#x2192;&lt;/mo&gt;&lt;/mover&gt;&lt;/mrow&gt;&lt;/mfenced&gt;&lt;mo&gt;=&lt;/mo&gt;&lt;mn&gt;7.7&lt;/mn&gt;&lt;msqrt&gt;&lt;mn&gt;2&lt;/mn&gt;&lt;/msqrt&gt;&lt;mo&gt;.&lt;/mo&gt;&lt;mi&gt;cos&lt;/mi&gt;&lt;mn&gt;45&lt;/mn&gt;&lt;mo&gt;&amp;#xB0;&lt;/mo&gt;&lt;mo&gt;=&lt;/mo&gt;&lt;mn&gt;49&lt;/mn&gt;&lt;/mstyle&gt;&lt;/math&gt;&quot;,&quot;origin&quot;:&quot;MathType for Microsoft Add-in&quot;}" title="stack Q N with rightwards arrow on top. stack M N with rightwards arrow on top equals stack N Q with rightwards arrow on top. stack N M with rightwards arrow on top&#10;equals N Q. N M. cos open parentheses stack N Q with rightwards arrow on top comma stack N M with rightwards arrow on top close parentheses equals 7.7 square root of 2. cos 45 degree equals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 xmlns:wrs=\&quot;http://www.wiris.com/xml/mathml-extension\&quot;&gt;&lt;mstyle mathsize=\&quot;18px\&quot;&gt;&lt;mover accent=\&quot;true\&quot;&gt;&lt;mrow&gt;&lt;mi&gt;Q&lt;/mi&gt;&lt;mi&gt;N&lt;/mi&gt;&lt;/mrow&gt;&lt;mo&gt;&amp;#x2192;&lt;/mo&gt;&lt;/mover&gt;&lt;mo&gt;.&lt;/mo&gt;&lt;mover accent=\&quot;true\&quot;&gt;&lt;mrow&gt;&lt;mi&gt;M&lt;/mi&gt;&lt;mi&gt;N&lt;/mi&gt;&lt;/mrow&gt;&lt;mo&gt;&amp;#x2192;&lt;/mo&gt;&lt;/mover&gt;&lt;mo&gt;=&lt;/mo&gt;&lt;mover accent=\&quot;true\&quot;&gt;&lt;mrow&gt;&lt;mi&gt;N&lt;/mi&gt;&lt;mi&gt;Q&lt;/mi&gt;&lt;/mrow&gt;&lt;mo&gt;&amp;#x2192;&lt;/mo&gt;&lt;/mover&gt;&lt;mo&gt;.&lt;/mo&gt;&lt;mover accent=\&quot;true\&quot;&gt;&lt;mrow&gt;&lt;mi&gt;N&lt;/mi&gt;&lt;mi&gt;M&lt;/mi&gt;&lt;/mrow&gt;&lt;mo&gt;&amp;#x2192;&lt;/mo&gt;&lt;/mover&gt;&lt;mspace linebreak=\&quot;newline\&quot;/&gt;&lt;mo&gt;=&lt;/mo&gt;&lt;mi&gt;N&lt;/mi&gt;&lt;mi&gt;Q&lt;/mi&gt;&lt;mo&gt;.&lt;/mo&gt;&lt;mi&gt;N&lt;/mi&gt;&lt;mi&gt;M&lt;/mi&gt;&lt;mo&gt;.&lt;/mo&gt;&lt;mi&gt;cos&lt;/mi&gt;&lt;mfenced wrs:valign=\&quot;middle\&quot;&gt;&lt;mrow&gt;&lt;mover accent=\&quot;true\&quot;&gt;&lt;mrow&gt;&lt;mi&gt;N&lt;/mi&gt;&lt;mi&gt;Q&lt;/mi&gt;&lt;/mrow&gt;&lt;mo&gt;&amp;#x2192;&lt;/mo&gt;&lt;/mover&gt;&lt;mo&gt;,&lt;/mo&gt;&lt;mover accent=\&quot;true\&quot;&gt;&lt;mrow&gt;&lt;mi&gt;N&lt;/mi&gt;&lt;mi&gt;M&lt;/mi&gt;&lt;/mrow&gt;&lt;mo&gt;&amp;#x2192;&lt;/mo&gt;&lt;/mover&gt;&lt;/mrow&gt;&lt;/mfenced&gt;&lt;mo&gt;=&lt;/mo&gt;&lt;mn&gt;7.7&lt;/mn&gt;&lt;msqrt&gt;&lt;mn&gt;2&lt;/mn&gt;&lt;/msqrt&gt;&lt;mo&gt;.&lt;/mo&gt;&lt;mi&gt;cos&lt;/mi&gt;&lt;mn&gt;45&lt;/mn&gt;&lt;mo&gt;&amp;#xB0;&lt;/mo&gt;&lt;mo&gt;=&lt;/mo&gt;&lt;mn&gt;49&lt;/mn&gt;&lt;/mstyle&gt;&lt;/math&gt;&quot;,&quot;origin&quot;:&quot;MathType for Microsoft Add-in&quot;}" title="stack Q N with rightwards arrow on top. stack M N with rightwards arrow on top equals stack N Q with rightwards arrow on top. stack N M with rightwards arrow on top&#10;equals N Q. N M. cos open parentheses stack N Q with rightwards arrow on top comma stack N M with rightwards arrow on top close parentheses equals 7.7 square root of 2. cos 45 degree equals 49"/>
                          <pic:cNvPicPr/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9946" cy="4628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D55C8" w:rsidRPr="00A06FD6">
              <w:rPr>
                <w:color w:val="000000"/>
              </w:rPr>
              <w:t>.</w:t>
            </w:r>
          </w:p>
        </w:tc>
        <w:tc>
          <w:tcPr>
            <w:tcW w:w="924" w:type="dxa"/>
          </w:tcPr>
          <w:p w14:paraId="0A823C96" w14:textId="77777777" w:rsidR="009670F9" w:rsidRDefault="009670F9" w:rsidP="00CD55C8">
            <w:pPr>
              <w:rPr>
                <w:b/>
              </w:rPr>
            </w:pPr>
          </w:p>
          <w:p w14:paraId="3A791740" w14:textId="7B2D0E15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0.5</w:t>
            </w:r>
          </w:p>
          <w:p w14:paraId="527DD77A" w14:textId="77777777" w:rsidR="00CD55C8" w:rsidRPr="00A06FD6" w:rsidRDefault="00CD55C8" w:rsidP="00CD55C8">
            <w:pPr>
              <w:rPr>
                <w:b/>
              </w:rPr>
            </w:pPr>
          </w:p>
          <w:p w14:paraId="6BC160C8" w14:textId="16335AB5" w:rsidR="00CD55C8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0</w:t>
            </w:r>
            <w:r w:rsidR="000F1495">
              <w:rPr>
                <w:b/>
              </w:rPr>
              <w:t>.2</w:t>
            </w:r>
            <w:r w:rsidRPr="00A06FD6">
              <w:rPr>
                <w:b/>
              </w:rPr>
              <w:t>5</w:t>
            </w:r>
          </w:p>
          <w:p w14:paraId="21929641" w14:textId="77777777" w:rsidR="009670F9" w:rsidRDefault="009670F9" w:rsidP="00CD55C8">
            <w:pPr>
              <w:rPr>
                <w:b/>
              </w:rPr>
            </w:pPr>
          </w:p>
          <w:p w14:paraId="2C3EA551" w14:textId="6DC7B5B3" w:rsidR="009670F9" w:rsidRPr="00A06FD6" w:rsidRDefault="000F1495" w:rsidP="00CD55C8">
            <w:pPr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D55C8" w:rsidRPr="00A06FD6" w14:paraId="2A521A7F" w14:textId="77777777" w:rsidTr="00B636CA">
        <w:trPr>
          <w:trHeight w:val="96"/>
        </w:trPr>
        <w:tc>
          <w:tcPr>
            <w:tcW w:w="988" w:type="dxa"/>
          </w:tcPr>
          <w:p w14:paraId="3C050E90" w14:textId="77AACED7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Câu 9</w:t>
            </w:r>
          </w:p>
        </w:tc>
        <w:tc>
          <w:tcPr>
            <w:tcW w:w="8145" w:type="dxa"/>
          </w:tcPr>
          <w:p w14:paraId="2456713B" w14:textId="77777777" w:rsidR="00CD55C8" w:rsidRPr="00734A6F" w:rsidRDefault="00CD55C8" w:rsidP="00CD55C8">
            <w:pPr>
              <w:spacing w:line="360" w:lineRule="auto"/>
              <w:jc w:val="both"/>
            </w:pPr>
            <w:r w:rsidRPr="00734A6F">
              <w:t xml:space="preserve">Cho tứ giác ABCD với E, F lần lượt là trung điểm các cạnh AB và CD. </w:t>
            </w:r>
          </w:p>
          <w:p w14:paraId="290C8427" w14:textId="0CE9D754" w:rsidR="00CD55C8" w:rsidRPr="00A06FD6" w:rsidRDefault="00CD55C8" w:rsidP="00CD55C8">
            <w:pPr>
              <w:spacing w:line="360" w:lineRule="auto"/>
              <w:jc w:val="both"/>
              <w:rPr>
                <w:bCs/>
              </w:rPr>
            </w:pPr>
            <w:r w:rsidRPr="00A06FD6">
              <w:rPr>
                <w:lang w:val="en-US"/>
              </w:rPr>
              <w:t xml:space="preserve">Chứng minh  </w:t>
            </w:r>
            <w:r w:rsidR="009670F9">
              <w:rPr>
                <w:noProof/>
                <w:lang w:val="en-US"/>
              </w:rPr>
              <w:drawing>
                <wp:inline distT="0" distB="0" distL="0" distR="0" wp14:anchorId="01F6745B" wp14:editId="66DA7B6E">
                  <wp:extent cx="1696995" cy="181232"/>
                  <wp:effectExtent l="0" t="0" r="0" b="0"/>
                  <wp:docPr id="1542178653" name="Picture 1542178653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C&lt;/mi&gt;&lt;/mrow&gt;&lt;mo&gt;&amp;#x2192;&lt;/mo&gt;&lt;/mover&gt;&lt;mo&gt;+&lt;/mo&gt;&lt;mover accent=\&quot;true\&quot;&gt;&lt;mrow&gt;&lt;mi&gt;B&lt;/mi&gt;&lt;mi&gt;D&lt;/mi&gt;&lt;/mrow&gt;&lt;mo&gt;&amp;#x2192;&lt;/mo&gt;&lt;/mover&gt;&lt;mo&gt;+&lt;/mo&gt;&lt;mover accent=\&quot;true\&quot;&gt;&lt;mrow&gt;&lt;mi&gt;B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4&lt;/mn&gt;&lt;mover accent=\&quot;true\&quot;&gt;&lt;mrow&gt;&lt;mi&gt;E&lt;/mi&gt;&lt;mi&gt;F&lt;/mi&gt;&lt;/mrow&gt;&lt;mo&gt;&amp;#x2192;&lt;/mo&gt;&lt;/mover&gt;&lt;/mstyle&gt;&lt;/math&gt;&quot;,&quot;origin&quot;:&quot;MathType for Microsoft Add-in&quot;}" title="stack A C with rightwards arrow on top plus stack B D with rightwards arrow on top plus stack B C with rightwards arrow on top plus stack A D with rightwards arrow on top equals 4 stack E F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C&lt;/mi&gt;&lt;/mrow&gt;&lt;mo&gt;&amp;#x2192;&lt;/mo&gt;&lt;/mover&gt;&lt;mo&gt;+&lt;/mo&gt;&lt;mover accent=\&quot;true\&quot;&gt;&lt;mrow&gt;&lt;mi&gt;B&lt;/mi&gt;&lt;mi&gt;D&lt;/mi&gt;&lt;/mrow&gt;&lt;mo&gt;&amp;#x2192;&lt;/mo&gt;&lt;/mover&gt;&lt;mo&gt;+&lt;/mo&gt;&lt;mover accent=\&quot;true\&quot;&gt;&lt;mrow&gt;&lt;mi&gt;B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4&lt;/mn&gt;&lt;mover accent=\&quot;true\&quot;&gt;&lt;mrow&gt;&lt;mi&gt;E&lt;/mi&gt;&lt;mi&gt;F&lt;/mi&gt;&lt;/mrow&gt;&lt;mo&gt;&amp;#x2192;&lt;/mo&gt;&lt;/mover&gt;&lt;/mstyle&gt;&lt;/math&gt;&quot;,&quot;origin&quot;:&quot;MathType for Microsoft Add-in&quot;}" title="stack A C with rightwards arrow on top plus stack B D with rightwards arrow on top plus stack B C with rightwards arrow on top plus stack A D with rightwards arrow on top equals 4 stack E F with rightwards arrow on top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6995" cy="1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4" w:type="dxa"/>
          </w:tcPr>
          <w:p w14:paraId="60369DD7" w14:textId="19A4FD1F" w:rsidR="00CD55C8" w:rsidRPr="00A06FD6" w:rsidRDefault="006A627F" w:rsidP="00CD55C8">
            <w:pPr>
              <w:rPr>
                <w:b/>
              </w:rPr>
            </w:pPr>
            <w:r>
              <w:rPr>
                <w:b/>
                <w:lang w:val="en-US"/>
              </w:rPr>
              <w:t>0.5</w:t>
            </w:r>
            <w:r w:rsidRPr="00A06FD6">
              <w:rPr>
                <w:b/>
                <w:lang w:val="en-US"/>
              </w:rPr>
              <w:t>đ</w:t>
            </w:r>
          </w:p>
        </w:tc>
      </w:tr>
      <w:tr w:rsidR="00CD55C8" w:rsidRPr="00A06FD6" w14:paraId="18CF4F87" w14:textId="77777777" w:rsidTr="00CC30CC">
        <w:trPr>
          <w:trHeight w:val="1834"/>
        </w:trPr>
        <w:tc>
          <w:tcPr>
            <w:tcW w:w="988" w:type="dxa"/>
            <w:tcBorders>
              <w:bottom w:val="single" w:sz="4" w:space="0" w:color="auto"/>
            </w:tcBorders>
          </w:tcPr>
          <w:p w14:paraId="2ACF485D" w14:textId="77777777" w:rsidR="00CD55C8" w:rsidRPr="00A06FD6" w:rsidRDefault="00CD55C8" w:rsidP="00CD55C8">
            <w:pPr>
              <w:rPr>
                <w:b/>
              </w:rPr>
            </w:pPr>
          </w:p>
        </w:tc>
        <w:tc>
          <w:tcPr>
            <w:tcW w:w="8145" w:type="dxa"/>
            <w:tcBorders>
              <w:bottom w:val="single" w:sz="4" w:space="0" w:color="auto"/>
            </w:tcBorders>
          </w:tcPr>
          <w:p w14:paraId="1B005E6B" w14:textId="64D75426" w:rsidR="00CD55C8" w:rsidRPr="00A06FD6" w:rsidRDefault="00CD55C8" w:rsidP="00CD55C8">
            <w:pPr>
              <w:tabs>
                <w:tab w:val="left" w:pos="3402"/>
                <w:tab w:val="left" w:pos="5669"/>
                <w:tab w:val="left" w:pos="7937"/>
              </w:tabs>
              <w:rPr>
                <w:lang w:val="nl-NL"/>
              </w:rPr>
            </w:pPr>
            <w:r w:rsidRPr="00A06FD6">
              <w:rPr>
                <w:lang w:val="nl-NL"/>
              </w:rPr>
              <w:t xml:space="preserve">Do E là trung điểm cạnh AB nên </w:t>
            </w:r>
            <w:r w:rsidR="006A627F">
              <w:rPr>
                <w:noProof/>
                <w:lang w:val="en-US"/>
              </w:rPr>
              <w:drawing>
                <wp:inline distT="0" distB="0" distL="0" distR="0" wp14:anchorId="33C415CA" wp14:editId="25FFAF6B">
                  <wp:extent cx="786714" cy="181232"/>
                  <wp:effectExtent l="0" t="0" r="0" b="0"/>
                  <wp:docPr id="1908949930" name="Picture 1908949930" descr="{&quot;mathml&quot;:&quot;&lt;math style=\&quot;font-family:Times New Roman;font-size:18px;\&quot; xmlns=\&quot;http://www.w3.org/1998/Math/MathML\&quot;&gt;&lt;mstyle mathsize=\&quot;18px\&quot;&gt;&lt;mover accent=\&quot;true\&quot;&gt;&lt;mrow&gt;&lt;mi&gt;E&lt;/mi&gt;&lt;mi&gt;B&lt;/mi&gt;&lt;/mrow&gt;&lt;mo&gt;&amp;#x2192;&lt;/mo&gt;&lt;/mover&gt;&lt;mo&gt;+&lt;/mo&gt;&lt;mover accent=\&quot;true\&quot;&gt;&lt;mrow&gt;&lt;mi&gt;E&lt;/mi&gt;&lt;mi&gt;A&lt;/mi&gt;&lt;/mrow&gt;&lt;mo&gt;&amp;#x2192;&lt;/mo&gt;&lt;/mover&gt;&lt;mo&gt;=&lt;/mo&gt;&lt;mover accent=\&quot;true\&quot;&gt;&lt;mn&gt;0&lt;/mn&gt;&lt;mo&gt;&amp;#x2192;&lt;/mo&gt;&lt;/mover&gt;&lt;/mstyle&gt;&lt;/math&gt;&quot;,&quot;origin&quot;:&quot;MathType for Microsoft Add-in&quot;}" title="stack E B with rightwards arrow on top plus stack E A with rightwards arrow on top equals 0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ver accent=\&quot;true\&quot;&gt;&lt;mrow&gt;&lt;mi&gt;E&lt;/mi&gt;&lt;mi&gt;B&lt;/mi&gt;&lt;/mrow&gt;&lt;mo&gt;&amp;#x2192;&lt;/mo&gt;&lt;/mover&gt;&lt;mo&gt;+&lt;/mo&gt;&lt;mover accent=\&quot;true\&quot;&gt;&lt;mrow&gt;&lt;mi&gt;E&lt;/mi&gt;&lt;mi&gt;A&lt;/mi&gt;&lt;/mrow&gt;&lt;mo&gt;&amp;#x2192;&lt;/mo&gt;&lt;/mover&gt;&lt;mo&gt;=&lt;/mo&gt;&lt;mover accent=\&quot;true\&quot;&gt;&lt;mn&gt;0&lt;/mn&gt;&lt;mo&gt;&amp;#x2192;&lt;/mo&gt;&lt;/mover&gt;&lt;/mstyle&gt;&lt;/math&gt;&quot;,&quot;origin&quot;:&quot;MathType for Microsoft Add-in&quot;}" title="stack E B with rightwards arrow on top plus stack E A with rightwards arrow on top equals 0 with rightwards arrow on top"/>
                          <pic:cNvPicPr/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714" cy="1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32DDFF" w14:textId="4EDA8B0D" w:rsidR="00CD55C8" w:rsidRDefault="00CD55C8" w:rsidP="00CD55C8">
            <w:pPr>
              <w:tabs>
                <w:tab w:val="left" w:pos="3402"/>
                <w:tab w:val="left" w:pos="5669"/>
                <w:tab w:val="left" w:pos="7937"/>
              </w:tabs>
              <w:rPr>
                <w:lang w:val="nl-NL"/>
              </w:rPr>
            </w:pPr>
            <w:r w:rsidRPr="00A06FD6">
              <w:rPr>
                <w:lang w:val="nl-NL"/>
              </w:rPr>
              <w:t xml:space="preserve">Do F là trung điểm cạnh CD nên </w:t>
            </w:r>
            <w:r w:rsidR="00171158">
              <w:rPr>
                <w:noProof/>
                <w:lang w:val="en-US"/>
              </w:rPr>
              <w:drawing>
                <wp:inline distT="0" distB="0" distL="0" distR="0" wp14:anchorId="31154545" wp14:editId="74450C32">
                  <wp:extent cx="983049" cy="181232"/>
                  <wp:effectExtent l="0" t="0" r="0" b="0"/>
                  <wp:docPr id="63568051" name="Picture 63568051" descr="{&quot;mathml&quot;:&quot;&lt;math style=\&quot;font-family:Times New Roman;font-size:18px;\&quot; xmlns=\&quot;http://www.w3.org/1998/Math/MathML\&quot;&gt;&lt;mstyle mathsize=\&quot;18px\&quot;&gt;&lt;mn&gt;2&lt;/mn&gt;&lt;mover accent=\&quot;true\&quot;&gt;&lt;mrow&gt;&lt;mi&gt;E&lt;/mi&gt;&lt;mi&gt;F&lt;/mi&gt;&lt;/mrow&gt;&lt;mo&gt;&amp;#x2192;&lt;/mo&gt;&lt;/mover&gt;&lt;mo&gt;=&lt;/mo&gt;&lt;mover accent=\&quot;true\&quot;&gt;&lt;mrow&gt;&lt;mi&gt;E&lt;/mi&gt;&lt;mi&gt;C&lt;/mi&gt;&lt;/mrow&gt;&lt;mo&gt;&amp;#x2192;&lt;/mo&gt;&lt;/mover&gt;&lt;mo&gt;+&lt;/mo&gt;&lt;mover accent=\&quot;true\&quot;&gt;&lt;mrow&gt;&lt;mi&gt;E&lt;/mi&gt;&lt;mi&gt;D&lt;/mi&gt;&lt;/mrow&gt;&lt;mo&gt;&amp;#x2192;&lt;/mo&gt;&lt;/mover&gt;&lt;/mstyle&gt;&lt;/math&gt;&quot;,&quot;origin&quot;:&quot;MathType for Microsoft Add-in&quot;}" title="2 stack E F with rightwards arrow on top equals stack E C with rightwards arrow on top plus stack E D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n&gt;2&lt;/mn&gt;&lt;mover accent=\&quot;true\&quot;&gt;&lt;mrow&gt;&lt;mi&gt;E&lt;/mi&gt;&lt;mi&gt;F&lt;/mi&gt;&lt;/mrow&gt;&lt;mo&gt;&amp;#x2192;&lt;/mo&gt;&lt;/mover&gt;&lt;mo&gt;=&lt;/mo&gt;&lt;mover accent=\&quot;true\&quot;&gt;&lt;mrow&gt;&lt;mi&gt;E&lt;/mi&gt;&lt;mi&gt;C&lt;/mi&gt;&lt;/mrow&gt;&lt;mo&gt;&amp;#x2192;&lt;/mo&gt;&lt;/mover&gt;&lt;mo&gt;+&lt;/mo&gt;&lt;mover accent=\&quot;true\&quot;&gt;&lt;mrow&gt;&lt;mi&gt;E&lt;/mi&gt;&lt;mi&gt;D&lt;/mi&gt;&lt;/mrow&gt;&lt;mo&gt;&amp;#x2192;&lt;/mo&gt;&lt;/mover&gt;&lt;/mstyle&gt;&lt;/math&gt;&quot;,&quot;origin&quot;:&quot;MathType for Microsoft Add-in&quot;}" title="2 stack E F with rightwards arrow on top equals stack E C with rightwards arrow on top plus stack E D with rightwards arrow on top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3049" cy="1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412B08" w14:textId="77777777" w:rsidR="00415EA8" w:rsidRPr="00A06FD6" w:rsidRDefault="00415EA8" w:rsidP="00CD55C8">
            <w:pPr>
              <w:tabs>
                <w:tab w:val="left" w:pos="3402"/>
                <w:tab w:val="left" w:pos="5669"/>
                <w:tab w:val="left" w:pos="7937"/>
              </w:tabs>
              <w:rPr>
                <w:lang w:val="nl-NL"/>
              </w:rPr>
            </w:pPr>
          </w:p>
          <w:p w14:paraId="527B8981" w14:textId="77777777" w:rsidR="00CD55C8" w:rsidRPr="00A06FD6" w:rsidRDefault="00F45104" w:rsidP="00CD55C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rPr>
                <w:lang w:val="nl-NL"/>
              </w:rPr>
            </w:pPr>
            <w:r w:rsidRPr="003D0E20">
              <w:rPr>
                <w:noProof/>
                <w:position w:val="-18"/>
              </w:rPr>
              <w:object w:dxaOrig="7280" w:dyaOrig="480" w14:anchorId="6A6ECB08">
                <v:shape id="_x0000_i1068" type="#_x0000_t75" alt="" style="width:365.7pt;height:24pt;mso-width-percent:0;mso-height-percent:0;mso-width-percent:0;mso-height-percent:0" o:ole="">
                  <v:imagedata r:id="rId108" o:title=""/>
                </v:shape>
                <o:OLEObject Type="Embed" ProgID="Equation.DSMT4" ShapeID="_x0000_i1068" DrawAspect="Content" ObjectID="_1764768245" r:id="rId109"/>
              </w:object>
            </w:r>
            <w:r w:rsidR="00CD55C8" w:rsidRPr="00A06FD6">
              <w:rPr>
                <w:lang w:val="nl-NL"/>
              </w:rPr>
              <w:t>.</w:t>
            </w:r>
          </w:p>
          <w:p w14:paraId="6856FC18" w14:textId="77777777" w:rsidR="00CD55C8" w:rsidRPr="00A06FD6" w:rsidRDefault="00CD55C8" w:rsidP="00CD55C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rPr>
                <w:lang w:val="nl-NL"/>
              </w:rPr>
            </w:pPr>
            <w:r w:rsidRPr="00A06FD6">
              <w:rPr>
                <w:lang w:val="nl-NL"/>
              </w:rPr>
              <w:t xml:space="preserve">Mặt khác </w:t>
            </w:r>
            <w:r w:rsidR="00F45104" w:rsidRPr="003D0E20">
              <w:rPr>
                <w:b/>
                <w:bCs/>
                <w:noProof/>
                <w:position w:val="-18"/>
                <w:lang w:val="nl-NL"/>
              </w:rPr>
              <w:object w:dxaOrig="5700" w:dyaOrig="480" w14:anchorId="21ABDBFE">
                <v:shape id="_x0000_i1069" type="#_x0000_t75" alt="" style="width:285.15pt;height:24pt;mso-width-percent:0;mso-height-percent:0;mso-width-percent:0;mso-height-percent:0" o:ole="">
                  <v:imagedata r:id="rId110" o:title=""/>
                </v:shape>
                <o:OLEObject Type="Embed" ProgID="Equation.DSMT4" ShapeID="_x0000_i1069" DrawAspect="Content" ObjectID="_1764768246" r:id="rId111"/>
              </w:object>
            </w:r>
          </w:p>
          <w:p w14:paraId="6C5E83D5" w14:textId="764EE7F5" w:rsidR="00CD55C8" w:rsidRPr="00A06FD6" w:rsidRDefault="00CD55C8" w:rsidP="00CD55C8">
            <w:r w:rsidRPr="00A06FD6">
              <w:rPr>
                <w:lang w:val="nl-NL"/>
              </w:rPr>
              <w:t>Do đó</w:t>
            </w:r>
            <w:r w:rsidR="00415EA8">
              <w:rPr>
                <w:lang w:val="nl-NL"/>
              </w:rPr>
              <w:t xml:space="preserve"> </w:t>
            </w:r>
            <w:r w:rsidR="00171158">
              <w:rPr>
                <w:noProof/>
                <w:lang w:val="en-US"/>
              </w:rPr>
              <w:drawing>
                <wp:inline distT="0" distB="0" distL="0" distR="0" wp14:anchorId="30D4FD10" wp14:editId="75FD1A43">
                  <wp:extent cx="1696995" cy="181232"/>
                  <wp:effectExtent l="0" t="0" r="0" b="0"/>
                  <wp:docPr id="2044506630" name="Picture 2044506630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C&lt;/mi&gt;&lt;/mrow&gt;&lt;mo&gt;&amp;#x2192;&lt;/mo&gt;&lt;/mover&gt;&lt;mo&gt;+&lt;/mo&gt;&lt;mover accent=\&quot;true\&quot;&gt;&lt;mrow&gt;&lt;mi&gt;B&lt;/mi&gt;&lt;mi&gt;D&lt;/mi&gt;&lt;/mrow&gt;&lt;mo&gt;&amp;#x2192;&lt;/mo&gt;&lt;/mover&gt;&lt;mo&gt;+&lt;/mo&gt;&lt;mover accent=\&quot;true\&quot;&gt;&lt;mrow&gt;&lt;mi&gt;B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4&lt;/mn&gt;&lt;mover accent=\&quot;true\&quot;&gt;&lt;mrow&gt;&lt;mi&gt;E&lt;/mi&gt;&lt;mi&gt;F&lt;/mi&gt;&lt;/mrow&gt;&lt;mo&gt;&amp;#x2192;&lt;/mo&gt;&lt;/mover&gt;&lt;/mstyle&gt;&lt;/math&gt;&quot;,&quot;origin&quot;:&quot;MathType for Microsoft Add-in&quot;}" title="stack A C with rightwards arrow on top plus stack B D with rightwards arrow on top plus stack B C with rightwards arrow on top plus stack A D with rightwards arrow on top equals 4 stack E F with rightwards arrow on to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Times New Roman;font-size:18px;\&quot; xmlns=\&quot;http://www.w3.org/1998/Math/MathML\&quot;&gt;&lt;mstyle mathsize=\&quot;18px\&quot;&gt;&lt;mover accent=\&quot;true\&quot;&gt;&lt;mrow&gt;&lt;mi&gt;A&lt;/mi&gt;&lt;mi&gt;C&lt;/mi&gt;&lt;/mrow&gt;&lt;mo&gt;&amp;#x2192;&lt;/mo&gt;&lt;/mover&gt;&lt;mo&gt;+&lt;/mo&gt;&lt;mover accent=\&quot;true\&quot;&gt;&lt;mrow&gt;&lt;mi&gt;B&lt;/mi&gt;&lt;mi&gt;D&lt;/mi&gt;&lt;/mrow&gt;&lt;mo&gt;&amp;#x2192;&lt;/mo&gt;&lt;/mover&gt;&lt;mo&gt;+&lt;/mo&gt;&lt;mover accent=\&quot;true\&quot;&gt;&lt;mrow&gt;&lt;mi&gt;B&lt;/mi&gt;&lt;mi&gt;C&lt;/mi&gt;&lt;/mrow&gt;&lt;mo&gt;&amp;#x2192;&lt;/mo&gt;&lt;/mover&gt;&lt;mo&gt;+&lt;/mo&gt;&lt;mover accent=\&quot;true\&quot;&gt;&lt;mrow&gt;&lt;mi&gt;A&lt;/mi&gt;&lt;mi&gt;D&lt;/mi&gt;&lt;/mrow&gt;&lt;mo&gt;&amp;#x2192;&lt;/mo&gt;&lt;/mover&gt;&lt;mo&gt;=&lt;/mo&gt;&lt;mn&gt;4&lt;/mn&gt;&lt;mover accent=\&quot;true\&quot;&gt;&lt;mrow&gt;&lt;mi&gt;E&lt;/mi&gt;&lt;mi&gt;F&lt;/mi&gt;&lt;/mrow&gt;&lt;mo&gt;&amp;#x2192;&lt;/mo&gt;&lt;/mover&gt;&lt;/mstyle&gt;&lt;/math&gt;&quot;,&quot;origin&quot;:&quot;MathType for Microsoft Add-in&quot;}" title="stack A C with rightwards arrow on top plus stack B D with rightwards arrow on top plus stack B C with rightwards arrow on top plus stack A D with rightwards arrow on top equals 4 stack E F with rightwards arrow on top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6995" cy="1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06FD6">
              <w:rPr>
                <w:bCs/>
                <w:lang w:val="nl-NL"/>
              </w:rPr>
              <w:t>.</w:t>
            </w:r>
          </w:p>
        </w:tc>
        <w:tc>
          <w:tcPr>
            <w:tcW w:w="924" w:type="dxa"/>
            <w:tcBorders>
              <w:bottom w:val="single" w:sz="4" w:space="0" w:color="auto"/>
            </w:tcBorders>
          </w:tcPr>
          <w:p w14:paraId="5279DA67" w14:textId="77777777" w:rsidR="00415EA8" w:rsidRDefault="00415EA8" w:rsidP="00CD55C8">
            <w:pPr>
              <w:rPr>
                <w:b/>
              </w:rPr>
            </w:pPr>
          </w:p>
          <w:p w14:paraId="77F9CD97" w14:textId="5B7FD777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0.25</w:t>
            </w:r>
          </w:p>
          <w:p w14:paraId="7C59AB82" w14:textId="77777777" w:rsidR="000F1495" w:rsidRDefault="000F1495" w:rsidP="00CD55C8">
            <w:pPr>
              <w:rPr>
                <w:b/>
              </w:rPr>
            </w:pPr>
          </w:p>
          <w:p w14:paraId="0707AB2D" w14:textId="77777777" w:rsidR="00415EA8" w:rsidRDefault="00415EA8" w:rsidP="00CD55C8">
            <w:pPr>
              <w:rPr>
                <w:b/>
              </w:rPr>
            </w:pPr>
          </w:p>
          <w:p w14:paraId="1646EBD6" w14:textId="77777777" w:rsidR="00415EA8" w:rsidRDefault="00415EA8" w:rsidP="00CD55C8">
            <w:pPr>
              <w:rPr>
                <w:b/>
              </w:rPr>
            </w:pPr>
          </w:p>
          <w:p w14:paraId="50EC05AD" w14:textId="77777777" w:rsidR="00415EA8" w:rsidRDefault="00415EA8" w:rsidP="00CD55C8">
            <w:pPr>
              <w:rPr>
                <w:b/>
              </w:rPr>
            </w:pPr>
          </w:p>
          <w:p w14:paraId="3C7FB9AC" w14:textId="77777777" w:rsidR="00415EA8" w:rsidRDefault="00415EA8" w:rsidP="00CD55C8">
            <w:pPr>
              <w:rPr>
                <w:b/>
              </w:rPr>
            </w:pPr>
          </w:p>
          <w:p w14:paraId="597C838B" w14:textId="1D781116" w:rsidR="00CD55C8" w:rsidRPr="00A06FD6" w:rsidRDefault="00CD55C8" w:rsidP="00CD55C8">
            <w:pPr>
              <w:rPr>
                <w:b/>
              </w:rPr>
            </w:pPr>
            <w:r w:rsidRPr="00A06FD6">
              <w:rPr>
                <w:b/>
              </w:rPr>
              <w:t>0.25</w:t>
            </w:r>
          </w:p>
        </w:tc>
      </w:tr>
    </w:tbl>
    <w:p w14:paraId="642AB453" w14:textId="77777777" w:rsidR="001D5A20" w:rsidRPr="00A06FD6" w:rsidRDefault="001D5A20" w:rsidP="001D5A20">
      <w:pPr>
        <w:rPr>
          <w:rFonts w:eastAsiaTheme="minorEastAsia"/>
        </w:rPr>
      </w:pPr>
    </w:p>
    <w:p w14:paraId="5554BC87" w14:textId="77777777" w:rsidR="001D5A20" w:rsidRPr="00A06FD6" w:rsidRDefault="001D5A20" w:rsidP="001D5A20">
      <w:pPr>
        <w:rPr>
          <w:rFonts w:eastAsiaTheme="minorEastAsia"/>
        </w:rPr>
      </w:pPr>
    </w:p>
    <w:p w14:paraId="78F1D8E5" w14:textId="6BC1376A" w:rsidR="00FF237B" w:rsidRPr="00A06FD6" w:rsidRDefault="00FF237B"/>
    <w:sectPr w:rsidR="00FF237B" w:rsidRPr="00A06FD6" w:rsidSect="00F45104">
      <w:pgSz w:w="12240" w:h="15840"/>
      <w:pgMar w:top="680" w:right="851" w:bottom="709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游明朝">
    <w:panose1 w:val="00000000000000000000"/>
    <w:charset w:val="80"/>
    <w:family w:val="roman"/>
    <w:notTrueType/>
    <w:pitch w:val="default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359E1"/>
    <w:multiLevelType w:val="hybridMultilevel"/>
    <w:tmpl w:val="2F624F6C"/>
    <w:lvl w:ilvl="0" w:tplc="C9CC4E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9E74E9"/>
    <w:multiLevelType w:val="hybridMultilevel"/>
    <w:tmpl w:val="C1AEAD5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F15EEA"/>
    <w:multiLevelType w:val="hybridMultilevel"/>
    <w:tmpl w:val="250491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242B3F"/>
    <w:multiLevelType w:val="hybridMultilevel"/>
    <w:tmpl w:val="53A20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DE22E1"/>
    <w:multiLevelType w:val="hybridMultilevel"/>
    <w:tmpl w:val="103C2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CA6DC1"/>
    <w:multiLevelType w:val="hybridMultilevel"/>
    <w:tmpl w:val="8E060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280053"/>
    <w:multiLevelType w:val="hybridMultilevel"/>
    <w:tmpl w:val="33B63486"/>
    <w:lvl w:ilvl="0" w:tplc="31CA776E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2EEB178D"/>
    <w:multiLevelType w:val="hybridMultilevel"/>
    <w:tmpl w:val="C380BD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CD7853"/>
    <w:multiLevelType w:val="hybridMultilevel"/>
    <w:tmpl w:val="3F40E2A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68650C"/>
    <w:multiLevelType w:val="hybridMultilevel"/>
    <w:tmpl w:val="2F624F6C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00D730B"/>
    <w:multiLevelType w:val="hybridMultilevel"/>
    <w:tmpl w:val="C49057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582B03"/>
    <w:multiLevelType w:val="hybridMultilevel"/>
    <w:tmpl w:val="D292D8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CA68CE"/>
    <w:multiLevelType w:val="hybridMultilevel"/>
    <w:tmpl w:val="3F40E2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6E7B1C"/>
    <w:multiLevelType w:val="hybridMultilevel"/>
    <w:tmpl w:val="4470095A"/>
    <w:lvl w:ilvl="0" w:tplc="4266B618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57661FE5"/>
    <w:multiLevelType w:val="hybridMultilevel"/>
    <w:tmpl w:val="2F624F6C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C14303D"/>
    <w:multiLevelType w:val="hybridMultilevel"/>
    <w:tmpl w:val="539854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606289"/>
    <w:multiLevelType w:val="hybridMultilevel"/>
    <w:tmpl w:val="7750AE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B96280"/>
    <w:multiLevelType w:val="hybridMultilevel"/>
    <w:tmpl w:val="3F40E2A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E8527C"/>
    <w:multiLevelType w:val="hybridMultilevel"/>
    <w:tmpl w:val="C1AEAD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B777A3"/>
    <w:multiLevelType w:val="hybridMultilevel"/>
    <w:tmpl w:val="7236042E"/>
    <w:lvl w:ilvl="0" w:tplc="4E961E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EB77DC0"/>
    <w:multiLevelType w:val="hybridMultilevel"/>
    <w:tmpl w:val="8F0EB068"/>
    <w:lvl w:ilvl="0" w:tplc="DADA5B9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12"/>
  </w:num>
  <w:num w:numId="4">
    <w:abstractNumId w:val="8"/>
  </w:num>
  <w:num w:numId="5">
    <w:abstractNumId w:val="2"/>
  </w:num>
  <w:num w:numId="6">
    <w:abstractNumId w:val="10"/>
  </w:num>
  <w:num w:numId="7">
    <w:abstractNumId w:val="13"/>
  </w:num>
  <w:num w:numId="8">
    <w:abstractNumId w:val="7"/>
  </w:num>
  <w:num w:numId="9">
    <w:abstractNumId w:val="9"/>
  </w:num>
  <w:num w:numId="10">
    <w:abstractNumId w:val="1"/>
  </w:num>
  <w:num w:numId="11">
    <w:abstractNumId w:val="16"/>
  </w:num>
  <w:num w:numId="12">
    <w:abstractNumId w:val="14"/>
  </w:num>
  <w:num w:numId="13">
    <w:abstractNumId w:val="15"/>
  </w:num>
  <w:num w:numId="14">
    <w:abstractNumId w:val="20"/>
  </w:num>
  <w:num w:numId="15">
    <w:abstractNumId w:val="6"/>
  </w:num>
  <w:num w:numId="16">
    <w:abstractNumId w:val="17"/>
  </w:num>
  <w:num w:numId="17">
    <w:abstractNumId w:val="5"/>
  </w:num>
  <w:num w:numId="18">
    <w:abstractNumId w:val="3"/>
  </w:num>
  <w:num w:numId="19">
    <w:abstractNumId w:val="4"/>
  </w:num>
  <w:num w:numId="20">
    <w:abstractNumId w:val="19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070"/>
    <w:rsid w:val="000422AF"/>
    <w:rsid w:val="00051D4F"/>
    <w:rsid w:val="00056BC1"/>
    <w:rsid w:val="000601B3"/>
    <w:rsid w:val="0006074A"/>
    <w:rsid w:val="000628D1"/>
    <w:rsid w:val="000B57B2"/>
    <w:rsid w:val="000D5B35"/>
    <w:rsid w:val="000D6069"/>
    <w:rsid w:val="000F1495"/>
    <w:rsid w:val="000F280B"/>
    <w:rsid w:val="000F2C7E"/>
    <w:rsid w:val="000F5B79"/>
    <w:rsid w:val="00144F74"/>
    <w:rsid w:val="00146290"/>
    <w:rsid w:val="00167E65"/>
    <w:rsid w:val="00171158"/>
    <w:rsid w:val="001929CA"/>
    <w:rsid w:val="001D5A20"/>
    <w:rsid w:val="00297E3D"/>
    <w:rsid w:val="00342715"/>
    <w:rsid w:val="00364E74"/>
    <w:rsid w:val="00415EA8"/>
    <w:rsid w:val="00431AE1"/>
    <w:rsid w:val="00451C44"/>
    <w:rsid w:val="004619B3"/>
    <w:rsid w:val="00476C15"/>
    <w:rsid w:val="004A6702"/>
    <w:rsid w:val="004F7EC9"/>
    <w:rsid w:val="0050051D"/>
    <w:rsid w:val="00514F5E"/>
    <w:rsid w:val="00532191"/>
    <w:rsid w:val="00557CE5"/>
    <w:rsid w:val="005D6844"/>
    <w:rsid w:val="005E6070"/>
    <w:rsid w:val="006A627F"/>
    <w:rsid w:val="006A6BF8"/>
    <w:rsid w:val="006B18BB"/>
    <w:rsid w:val="006E4FB2"/>
    <w:rsid w:val="00734A6F"/>
    <w:rsid w:val="007939E0"/>
    <w:rsid w:val="007A2984"/>
    <w:rsid w:val="007B2D03"/>
    <w:rsid w:val="007E17AB"/>
    <w:rsid w:val="007E5CCF"/>
    <w:rsid w:val="00847D68"/>
    <w:rsid w:val="008544A8"/>
    <w:rsid w:val="0086155F"/>
    <w:rsid w:val="00866F03"/>
    <w:rsid w:val="008748DE"/>
    <w:rsid w:val="00891E7A"/>
    <w:rsid w:val="008A4BA3"/>
    <w:rsid w:val="008D7D11"/>
    <w:rsid w:val="008F29CD"/>
    <w:rsid w:val="008F6EC4"/>
    <w:rsid w:val="00962A5C"/>
    <w:rsid w:val="009670F9"/>
    <w:rsid w:val="00977743"/>
    <w:rsid w:val="00985763"/>
    <w:rsid w:val="009956A8"/>
    <w:rsid w:val="009E6BC3"/>
    <w:rsid w:val="009F0652"/>
    <w:rsid w:val="00A02556"/>
    <w:rsid w:val="00A06FD6"/>
    <w:rsid w:val="00A3014D"/>
    <w:rsid w:val="00A63007"/>
    <w:rsid w:val="00AB3A76"/>
    <w:rsid w:val="00AD6C4D"/>
    <w:rsid w:val="00B13F19"/>
    <w:rsid w:val="00B4519F"/>
    <w:rsid w:val="00B52DD1"/>
    <w:rsid w:val="00B636CA"/>
    <w:rsid w:val="00B71F8B"/>
    <w:rsid w:val="00B75E8B"/>
    <w:rsid w:val="00C22628"/>
    <w:rsid w:val="00C367DB"/>
    <w:rsid w:val="00CC30CC"/>
    <w:rsid w:val="00CD55C8"/>
    <w:rsid w:val="00D15C1C"/>
    <w:rsid w:val="00D21EC1"/>
    <w:rsid w:val="00D75BC8"/>
    <w:rsid w:val="00DB4F60"/>
    <w:rsid w:val="00DB5E29"/>
    <w:rsid w:val="00E02AC2"/>
    <w:rsid w:val="00E235C4"/>
    <w:rsid w:val="00E85732"/>
    <w:rsid w:val="00EF19F5"/>
    <w:rsid w:val="00F00731"/>
    <w:rsid w:val="00F123FD"/>
    <w:rsid w:val="00F45104"/>
    <w:rsid w:val="00F77ABE"/>
    <w:rsid w:val="00F9379E"/>
    <w:rsid w:val="00FA7171"/>
    <w:rsid w:val="00FF2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E9AB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6070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E6070"/>
    <w:pPr>
      <w:spacing w:after="200" w:line="276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ListParagraphChar">
    <w:name w:val="List Paragraph Char"/>
    <w:link w:val="ListParagraph"/>
    <w:uiPriority w:val="34"/>
    <w:rsid w:val="005E6070"/>
    <w:rPr>
      <w:rFonts w:ascii="Times New Roman" w:eastAsia="Calibri" w:hAnsi="Times New Roman" w:cs="Times New Roman"/>
      <w:sz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D5A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D5A20"/>
    <w:rPr>
      <w:rFonts w:ascii="Times New Roman" w:eastAsia="Times New Roman" w:hAnsi="Times New Roman" w:cs="Times New Roman"/>
      <w:sz w:val="26"/>
      <w:szCs w:val="26"/>
      <w:lang w:val="vi-VN" w:eastAsia="en-US"/>
    </w:rPr>
  </w:style>
  <w:style w:type="table" w:styleId="TableGrid">
    <w:name w:val="Table Grid"/>
    <w:basedOn w:val="TableNormal"/>
    <w:uiPriority w:val="59"/>
    <w:rsid w:val="001D5A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D5A20"/>
    <w:rPr>
      <w:color w:val="808080"/>
    </w:rPr>
  </w:style>
  <w:style w:type="paragraph" w:styleId="NormalWeb">
    <w:name w:val="Normal (Web)"/>
    <w:basedOn w:val="Normal"/>
    <w:uiPriority w:val="99"/>
    <w:qFormat/>
    <w:rsid w:val="00056BC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4A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A6F"/>
    <w:rPr>
      <w:rFonts w:ascii="Tahoma" w:eastAsia="Times New Roman" w:hAnsi="Tahoma" w:cs="Tahoma"/>
      <w:sz w:val="16"/>
      <w:szCs w:val="16"/>
      <w:lang w:val="vi-VN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6070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E6070"/>
    <w:pPr>
      <w:spacing w:after="200" w:line="276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ListParagraphChar">
    <w:name w:val="List Paragraph Char"/>
    <w:link w:val="ListParagraph"/>
    <w:uiPriority w:val="34"/>
    <w:rsid w:val="005E6070"/>
    <w:rPr>
      <w:rFonts w:ascii="Times New Roman" w:eastAsia="Calibri" w:hAnsi="Times New Roman" w:cs="Times New Roman"/>
      <w:sz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D5A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D5A20"/>
    <w:rPr>
      <w:rFonts w:ascii="Times New Roman" w:eastAsia="Times New Roman" w:hAnsi="Times New Roman" w:cs="Times New Roman"/>
      <w:sz w:val="26"/>
      <w:szCs w:val="26"/>
      <w:lang w:val="vi-VN" w:eastAsia="en-US"/>
    </w:rPr>
  </w:style>
  <w:style w:type="table" w:styleId="TableGrid">
    <w:name w:val="Table Grid"/>
    <w:basedOn w:val="TableNormal"/>
    <w:uiPriority w:val="59"/>
    <w:rsid w:val="001D5A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D5A20"/>
    <w:rPr>
      <w:color w:val="808080"/>
    </w:rPr>
  </w:style>
  <w:style w:type="paragraph" w:styleId="NormalWeb">
    <w:name w:val="Normal (Web)"/>
    <w:basedOn w:val="Normal"/>
    <w:uiPriority w:val="99"/>
    <w:qFormat/>
    <w:rsid w:val="00056BC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4A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A6F"/>
    <w:rPr>
      <w:rFonts w:ascii="Tahoma" w:eastAsia="Times New Roman" w:hAnsi="Tahoma" w:cs="Tahoma"/>
      <w:sz w:val="16"/>
      <w:szCs w:val="16"/>
      <w:lang w:val="vi-V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oleObject" Target="embeddings/oleObject6.bin"/><Relationship Id="rId42" Type="http://schemas.openxmlformats.org/officeDocument/2006/relationships/image" Target="media/image26.png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19.bin"/><Relationship Id="rId68" Type="http://schemas.openxmlformats.org/officeDocument/2006/relationships/image" Target="media/image41.png"/><Relationship Id="rId84" Type="http://schemas.openxmlformats.org/officeDocument/2006/relationships/image" Target="media/image52.wmf"/><Relationship Id="rId89" Type="http://schemas.openxmlformats.org/officeDocument/2006/relationships/oleObject" Target="embeddings/oleObject30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png"/><Relationship Id="rId107" Type="http://schemas.openxmlformats.org/officeDocument/2006/relationships/image" Target="media/image6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19.wmf"/><Relationship Id="rId37" Type="http://schemas.openxmlformats.org/officeDocument/2006/relationships/image" Target="media/image22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3.png"/><Relationship Id="rId58" Type="http://schemas.openxmlformats.org/officeDocument/2006/relationships/oleObject" Target="embeddings/oleObject16.bin"/><Relationship Id="rId66" Type="http://schemas.openxmlformats.org/officeDocument/2006/relationships/image" Target="media/image40.png"/><Relationship Id="rId74" Type="http://schemas.openxmlformats.org/officeDocument/2006/relationships/oleObject" Target="embeddings/oleObject24.bin"/><Relationship Id="rId79" Type="http://schemas.openxmlformats.org/officeDocument/2006/relationships/image" Target="media/image50.wmf"/><Relationship Id="rId87" Type="http://schemas.openxmlformats.org/officeDocument/2006/relationships/oleObject" Target="embeddings/oleObject29.bin"/><Relationship Id="rId102" Type="http://schemas.openxmlformats.org/officeDocument/2006/relationships/oleObject" Target="embeddings/oleObject38.bin"/><Relationship Id="rId110" Type="http://schemas.openxmlformats.org/officeDocument/2006/relationships/image" Target="media/image66.wmf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82" Type="http://schemas.openxmlformats.org/officeDocument/2006/relationships/oleObject" Target="embeddings/oleObject26.bin"/><Relationship Id="rId90" Type="http://schemas.openxmlformats.org/officeDocument/2006/relationships/oleObject" Target="embeddings/oleObject31.bin"/><Relationship Id="rId95" Type="http://schemas.openxmlformats.org/officeDocument/2006/relationships/image" Target="media/image56.wmf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7.png"/><Relationship Id="rId48" Type="http://schemas.openxmlformats.org/officeDocument/2006/relationships/oleObject" Target="embeddings/oleObject15.bin"/><Relationship Id="rId56" Type="http://schemas.openxmlformats.org/officeDocument/2006/relationships/image" Target="media/image36.png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3.bin"/><Relationship Id="rId77" Type="http://schemas.openxmlformats.org/officeDocument/2006/relationships/image" Target="media/image48.png"/><Relationship Id="rId100" Type="http://schemas.openxmlformats.org/officeDocument/2006/relationships/oleObject" Target="embeddings/oleObject37.bin"/><Relationship Id="rId105" Type="http://schemas.openxmlformats.org/officeDocument/2006/relationships/image" Target="media/image62.png"/><Relationship Id="rId113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31.png"/><Relationship Id="rId72" Type="http://schemas.openxmlformats.org/officeDocument/2006/relationships/image" Target="media/image44.png"/><Relationship Id="rId80" Type="http://schemas.openxmlformats.org/officeDocument/2006/relationships/oleObject" Target="embeddings/oleObject25.bin"/><Relationship Id="rId85" Type="http://schemas.openxmlformats.org/officeDocument/2006/relationships/oleObject" Target="embeddings/oleObject28.bin"/><Relationship Id="rId93" Type="http://schemas.openxmlformats.org/officeDocument/2006/relationships/image" Target="media/image55.wmf"/><Relationship Id="rId98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oleObject" Target="embeddings/oleObject9.bin"/><Relationship Id="rId38" Type="http://schemas.openxmlformats.org/officeDocument/2006/relationships/image" Target="media/image23.png"/><Relationship Id="rId46" Type="http://schemas.openxmlformats.org/officeDocument/2006/relationships/oleObject" Target="embeddings/oleObject13.bin"/><Relationship Id="rId59" Type="http://schemas.openxmlformats.org/officeDocument/2006/relationships/image" Target="media/image38.wmf"/><Relationship Id="rId67" Type="http://schemas.openxmlformats.org/officeDocument/2006/relationships/oleObject" Target="embeddings/oleObject22.bin"/><Relationship Id="rId103" Type="http://schemas.openxmlformats.org/officeDocument/2006/relationships/image" Target="media/image60.png"/><Relationship Id="rId108" Type="http://schemas.openxmlformats.org/officeDocument/2006/relationships/image" Target="media/image6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4.png"/><Relationship Id="rId62" Type="http://schemas.openxmlformats.org/officeDocument/2006/relationships/oleObject" Target="embeddings/oleObject18.bin"/><Relationship Id="rId70" Type="http://schemas.openxmlformats.org/officeDocument/2006/relationships/image" Target="media/image42.png"/><Relationship Id="rId75" Type="http://schemas.openxmlformats.org/officeDocument/2006/relationships/image" Target="media/image46.png"/><Relationship Id="rId83" Type="http://schemas.openxmlformats.org/officeDocument/2006/relationships/oleObject" Target="embeddings/oleObject27.bin"/><Relationship Id="rId88" Type="http://schemas.openxmlformats.org/officeDocument/2006/relationships/image" Target="media/image54.wmf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5.bin"/><Relationship Id="rId111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oleObject" Target="embeddings/oleObject7.bin"/><Relationship Id="rId36" Type="http://schemas.openxmlformats.org/officeDocument/2006/relationships/image" Target="media/image21.png"/><Relationship Id="rId49" Type="http://schemas.openxmlformats.org/officeDocument/2006/relationships/image" Target="media/image29.png"/><Relationship Id="rId57" Type="http://schemas.openxmlformats.org/officeDocument/2006/relationships/image" Target="media/image37.wmf"/><Relationship Id="rId106" Type="http://schemas.openxmlformats.org/officeDocument/2006/relationships/image" Target="media/image63.png"/><Relationship Id="rId10" Type="http://schemas.openxmlformats.org/officeDocument/2006/relationships/image" Target="media/image4.wmf"/><Relationship Id="rId31" Type="http://schemas.openxmlformats.org/officeDocument/2006/relationships/oleObject" Target="embeddings/oleObject8.bin"/><Relationship Id="rId44" Type="http://schemas.openxmlformats.org/officeDocument/2006/relationships/image" Target="media/image28.wmf"/><Relationship Id="rId52" Type="http://schemas.openxmlformats.org/officeDocument/2006/relationships/image" Target="media/image32.png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21.bin"/><Relationship Id="rId73" Type="http://schemas.openxmlformats.org/officeDocument/2006/relationships/image" Target="media/image45.wmf"/><Relationship Id="rId78" Type="http://schemas.openxmlformats.org/officeDocument/2006/relationships/image" Target="media/image49.png"/><Relationship Id="rId81" Type="http://schemas.openxmlformats.org/officeDocument/2006/relationships/image" Target="media/image51.wmf"/><Relationship Id="rId86" Type="http://schemas.openxmlformats.org/officeDocument/2006/relationships/image" Target="media/image53.wmf"/><Relationship Id="rId94" Type="http://schemas.openxmlformats.org/officeDocument/2006/relationships/oleObject" Target="embeddings/oleObject34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4.png"/><Relationship Id="rId109" Type="http://schemas.openxmlformats.org/officeDocument/2006/relationships/oleObject" Target="embeddings/oleObject39.bin"/><Relationship Id="rId34" Type="http://schemas.openxmlformats.org/officeDocument/2006/relationships/image" Target="media/image20.wmf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47.png"/><Relationship Id="rId97" Type="http://schemas.openxmlformats.org/officeDocument/2006/relationships/image" Target="media/image57.wmf"/><Relationship Id="rId104" Type="http://schemas.openxmlformats.org/officeDocument/2006/relationships/image" Target="media/image61.png"/><Relationship Id="rId7" Type="http://schemas.openxmlformats.org/officeDocument/2006/relationships/image" Target="media/image2.png"/><Relationship Id="rId71" Type="http://schemas.openxmlformats.org/officeDocument/2006/relationships/image" Target="media/image43.png"/><Relationship Id="rId92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FFD9D27-490D-5A45-8434-3B9209AA5FA2}">
  <we:reference id="4b785c87-866c-4bad-85d8-5d1ae467ac9a" version="3.12.1.0" store="EXCatalog" storeType="EXCatalog"/>
  <we:alternateReferences>
    <we:reference id="WA104381909" version="3.12.1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735</Words>
  <Characters>4194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22T07:44:00Z</cp:lastPrinted>
  <dcterms:created xsi:type="dcterms:W3CDTF">2023-12-22T07:12:00Z</dcterms:created>
  <dcterms:modified xsi:type="dcterms:W3CDTF">2023-12-22T09:36:00Z</dcterms:modified>
</cp:coreProperties>
</file>